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939250" w14:textId="22BB4E35" w:rsidR="00B73C69" w:rsidRDefault="00440A06" w:rsidP="00B73C69">
      <w:pPr>
        <w:adjustRightInd w:val="0"/>
        <w:snapToGrid w:val="0"/>
        <w:jc w:val="center"/>
        <w:rPr>
          <w:rFonts w:eastAsia="黑体"/>
          <w:color w:val="000000" w:themeColor="text1"/>
          <w:sz w:val="32"/>
          <w:szCs w:val="32"/>
        </w:rPr>
      </w:pPr>
      <w:r>
        <w:rPr>
          <w:rFonts w:eastAsia="黑体"/>
          <w:noProof/>
          <w:color w:val="000000" w:themeColor="text1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7C689934" wp14:editId="7A1D8DF3">
                <wp:simplePos x="0" y="0"/>
                <wp:positionH relativeFrom="column">
                  <wp:posOffset>6699903</wp:posOffset>
                </wp:positionH>
                <wp:positionV relativeFrom="paragraph">
                  <wp:posOffset>-78912</wp:posOffset>
                </wp:positionV>
                <wp:extent cx="6584451" cy="9075634"/>
                <wp:effectExtent l="0" t="0" r="6985" b="0"/>
                <wp:wrapNone/>
                <wp:docPr id="12" name="矩形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84451" cy="90756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EAC53A6" w14:textId="641F4816" w:rsidR="00D84072" w:rsidRDefault="007B475B" w:rsidP="00D84072">
                            <w:pPr>
                              <w:pStyle w:val="aa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填空</w:t>
                            </w:r>
                            <w:r w:rsidR="00D84072"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题</w:t>
                            </w:r>
                            <w:r w:rsidR="002F6E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="00D84072"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5</w:t>
                            </w:r>
                            <w:r w:rsidR="00D84072" w:rsidRPr="00D84072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41EFA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分</w:t>
                            </w:r>
                            <w:r w:rsidR="002F6E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203F1B9E" w14:textId="171FED8A" w:rsidR="007B475B" w:rsidRPr="007E4297" w:rsidRDefault="007B671E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1</w:t>
                            </w:r>
                            <w:r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晶格常数为</w: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object w:dxaOrig="204" w:dyaOrig="216" w14:anchorId="7E0BF97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05" type="#_x0000_t75" style="width:10.1pt;height:10.75pt;mso-position-horizontal-relative:page;mso-position-vertical-relative:page">
                                  <v:imagedata r:id="rId9" o:title=""/>
                                </v:shape>
                                <o:OLEObject Type="Embed" ProgID="Equation.3" ShapeID="_x0000_i1105" DrawAspect="Content" ObjectID="_1742650130" r:id="rId10"/>
                              </w:objec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的</w:t>
                            </w:r>
                            <w:r w:rsidR="007B475B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面心</w: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立方晶格的</w: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(110)</w: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面间距为</w:t>
                            </w:r>
                            <w:r w:rsidR="007B475B"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="007B475B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。</w:t>
                            </w:r>
                            <w:r w:rsidR="007B475B"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01331AC" w14:textId="77777777" w:rsidR="007B475B" w:rsidRPr="007E4297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7E429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ZnS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属于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结构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,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其原胞含有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个原子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6B6572F1" w14:textId="77777777" w:rsidR="007B475B" w:rsidRPr="007E4297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3、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刚性原子球堆积模型中，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2E2C9E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（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简单立方</w:t>
                            </w:r>
                            <w:r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、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体心立方</w:t>
                            </w:r>
                            <w:r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、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面心立方</w:t>
                            </w:r>
                            <w:r w:rsidRPr="002E2C9E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）</w:t>
                            </w:r>
                            <w:r w:rsidRPr="00C439A2">
                              <w:rPr>
                                <w:rFonts w:ascii="Calibri" w:hAnsi="Calibri" w:hint="eastAsia"/>
                                <w:color w:val="000000"/>
                                <w:sz w:val="28"/>
                                <w:szCs w:val="28"/>
                              </w:rPr>
                              <w:t>结构是最致密的</w:t>
                            </w:r>
                            <w:r w:rsidRPr="007E429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2DF77120" w14:textId="77777777" w:rsidR="007B475B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4、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晶格常数为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a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的面心立方晶格，原胞体积</w: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begin"/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instrText xml:space="preserve"> INCLUDEPICTURE "http://course.bnu.edu.cn/course/ssphysics/html/3course/3course_clip_image004_0002.gif" \* MERGEFORMATINET </w:instrTex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separate"/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pict w14:anchorId="2C6F1D6F">
                                <v:shape id="_x0000_i1101" type="#_x0000_t75" style="width:12.8pt;height:12.8pt;mso-position-horizontal-relative:page;mso-position-vertical-relative:page">
                                  <v:imagedata r:id="rId11" r:href="rId12"/>
                                </v:shape>
                              </w:pict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fldChar w:fldCharType="end"/>
                            </w:r>
                            <w:r w:rsidRPr="009B19AD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等于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9B19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08BBAFEC" w14:textId="77777777" w:rsidR="007B475B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5、在元素周期表中，同一周期内，从左往右，原子的电离能不断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2E2C9E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写出变化规律）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；电子的亲合能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2E2C9E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写出变化规律）</w:t>
                            </w:r>
                            <w:r w:rsidRPr="009B19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2358954D" w14:textId="77777777" w:rsidR="007B475B" w:rsidRPr="001752ED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6、在离子晶体结构不能是简单的密堆积，一般情况下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格子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，金属晶体要求排列最紧密，一般具有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晶格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结构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18647707" w14:textId="77777777" w:rsidR="007B475B" w:rsidRPr="001752ED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6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粒子（原子、分子或离子）从自由状态结合成晶体的过程中要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能量；反之，稳定的晶体分离为各个自由粒子必须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能量。</w:t>
                            </w:r>
                          </w:p>
                          <w:p w14:paraId="61370907" w14:textId="2FE101FD" w:rsidR="007B475B" w:rsidRPr="001752ED" w:rsidRDefault="007B475B" w:rsidP="007B475B">
                            <w:pPr>
                              <w:spacing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7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AF09F8">
                              <w:rPr>
                                <w:rFonts w:ascii="宋体" w:hAnsi="宋体" w:hint="eastAsia"/>
                                <w:color w:val="000000"/>
                                <w:sz w:val="28"/>
                                <w:szCs w:val="28"/>
                              </w:rPr>
                              <w:t xml:space="preserve">已知正格矢 </w:t>
                            </w:r>
                            <w:r w:rsidRPr="00AF09F8">
                              <w:rPr>
                                <w:color w:val="000000"/>
                                <w:position w:val="-12"/>
                              </w:rPr>
                              <w:object w:dxaOrig="840" w:dyaOrig="360" w14:anchorId="3DC8E9E4">
                                <v:shape id="_x0000_i1102" type="#_x0000_t75" style="width:41.7pt;height:18.15pt">
                                  <v:imagedata r:id="rId13" o:title=""/>
                                </v:shape>
                                <o:OLEObject Type="Embed" ProgID="Equation.DSMT4" ShapeID="_x0000_i1102" DrawAspect="Content" ObjectID="_1742650131" r:id="rId14"/>
                              </w:object>
                            </w:r>
                            <w:r w:rsidRPr="00AF09F8">
                              <w:rPr>
                                <w:rFonts w:ascii="宋体" w:hAnsi="宋体" w:hint="eastAsia"/>
                                <w:color w:val="000000"/>
                                <w:sz w:val="28"/>
                                <w:szCs w:val="28"/>
                              </w:rPr>
                              <w:t>和倒格矢</w:t>
                            </w:r>
                            <w:r w:rsidRPr="00AF09F8">
                              <w:rPr>
                                <w:color w:val="000000"/>
                                <w:position w:val="-12"/>
                              </w:rPr>
                              <w:object w:dxaOrig="780" w:dyaOrig="384" w14:anchorId="5FC19D01">
                                <v:shape id="_x0000_i1103" type="#_x0000_t75" style="width:39.05pt;height:19.5pt">
                                  <v:imagedata r:id="rId15" o:title=""/>
                                </v:shape>
                                <o:OLEObject Type="Embed" ProgID="Equation.DSMT4" ShapeID="_x0000_i1103" DrawAspect="Content" ObjectID="_1742650132" r:id="rId16"/>
                              </w:object>
                            </w:r>
                            <w:r w:rsidRPr="00AF09F8">
                              <w:rPr>
                                <w:rFonts w:ascii="宋体" w:hAnsi="宋体" w:hint="eastAsia"/>
                                <w:color w:val="000000"/>
                                <w:sz w:val="28"/>
                                <w:szCs w:val="28"/>
                              </w:rPr>
                              <w:t>，则</w:t>
                            </w:r>
                            <w:r w:rsidRPr="00AF09F8">
                              <w:rPr>
                                <w:color w:val="000000"/>
                                <w:position w:val="-14"/>
                              </w:rPr>
                              <w:object w:dxaOrig="756" w:dyaOrig="396" w14:anchorId="21B10CA7">
                                <v:shape id="_x0000_i1104" type="#_x0000_t75" style="width:37.7pt;height:19.5pt">
                                  <v:imagedata r:id="rId17" o:title=""/>
                                </v:shape>
                                <o:OLEObject Type="Embed" ProgID="Equation.DSMT4" ShapeID="_x0000_i1104" DrawAspect="Content" ObjectID="_1742650133" r:id="rId18"/>
                              </w:object>
                            </w:r>
                            <w:r w:rsidRPr="00AF09F8">
                              <w:rPr>
                                <w:rFonts w:ascii="宋体" w:hAnsi="宋体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AF09F8">
                              <w:rPr>
                                <w:rFonts w:ascii="宋体" w:hAnsi="宋体" w:hint="eastAsia"/>
                                <w:color w:val="000000"/>
                                <w:sz w:val="28"/>
                                <w:szCs w:val="28"/>
                              </w:rPr>
                              <w:t>，倒格原胞的体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__</w:t>
                            </w:r>
                            <w:r w:rsidRPr="00AF09F8">
                              <w:rPr>
                                <w:rFonts w:ascii="宋体" w:hAnsi="宋体" w:hint="eastAsia"/>
                                <w:color w:val="000000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1762484F" w14:textId="784F8A4D" w:rsidR="007B475B" w:rsidRDefault="007B475B" w:rsidP="007B475B">
                            <w:pPr>
                              <w:spacing w:before="100" w:beforeAutospacing="1" w:after="100" w:afterAutospacing="1"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8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单晶硅中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一个晶胞包含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个原子, 一个原胞包含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个原子。</w:t>
                            </w:r>
                          </w:p>
                          <w:p w14:paraId="307CAE5B" w14:textId="3AEC21D2" w:rsidR="007B475B" w:rsidRDefault="007B475B" w:rsidP="007B475B">
                            <w:pPr>
                              <w:spacing w:before="100" w:beforeAutospacing="1" w:after="100" w:afterAutospacing="1" w:line="276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9、为了表示晶格结构的周期性，一般用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作为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晶格的最小重复单元，为了表示晶格的对称性，一般用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作为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晶格的最小重复单元</w:t>
                            </w:r>
                            <w:r w:rsidRPr="001752E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3A39A09E" w14:textId="77777777" w:rsidR="007B475B" w:rsidRDefault="007B475B" w:rsidP="007B475B">
                            <w:pPr>
                              <w:spacing w:before="100" w:beforeAutospacing="1" w:after="100" w:afterAutospacing="1" w:line="276" w:lineRule="auto"/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10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、晶体的主要结合类型有__________、____________、___________、___________和___________等五种。</w:t>
                            </w:r>
                          </w:p>
                          <w:p w14:paraId="10077F51" w14:textId="4FD392C8" w:rsidR="007B475B" w:rsidRPr="007B671E" w:rsidRDefault="007B475B" w:rsidP="007B475B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宋体" w:hAnsi="宋体"/>
                                <w:spacing w:val="2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、从结合类型来看，氯化钠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晶体，这种晶体结构的配位数最大只能取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，它的布拉菲点阵是</w:t>
                            </w:r>
                            <w:r w:rsidRPr="001752ED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__________</w:t>
                            </w:r>
                            <w:r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格子。</w:t>
                            </w:r>
                          </w:p>
                          <w:p w14:paraId="7930A21F" w14:textId="65BD2570" w:rsidR="007B671E" w:rsidRPr="007B671E" w:rsidRDefault="007B671E" w:rsidP="007B671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689934" id="矩形 9" o:spid="_x0000_s1026" style="position:absolute;left:0;text-align:left;margin-left:527.55pt;margin-top:-6.2pt;width:518.45pt;height:714.6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" stroked="f">
                <v:textbox>
                  <w:txbxContent>
                    <w:p w14:paraId="1EAC53A6" w14:textId="641F4816" w:rsidR="00D84072" w:rsidRDefault="007B475B" w:rsidP="00D84072">
                      <w:pPr>
                        <w:pStyle w:val="aa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填空</w:t>
                      </w:r>
                      <w:r w:rsidR="00D84072"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题</w:t>
                      </w:r>
                      <w:r w:rsidR="002F6E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（</w:t>
                      </w:r>
                      <w:r w:rsidR="00D84072"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5</w:t>
                      </w:r>
                      <w:r w:rsidR="00D84072" w:rsidRPr="00D84072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241EFA">
                        <w:rPr>
                          <w:rFonts w:ascii="Calibri" w:hAnsi="Calibri"/>
                          <w:sz w:val="28"/>
                          <w:szCs w:val="28"/>
                        </w:rPr>
                        <w:t>分</w:t>
                      </w:r>
                      <w:r w:rsidR="002F6E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）</w:t>
                      </w:r>
                    </w:p>
                    <w:p w14:paraId="203F1B9E" w14:textId="171FED8A" w:rsidR="007B475B" w:rsidRPr="007E4297" w:rsidRDefault="007B671E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1</w:t>
                      </w:r>
                      <w:r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晶格常数为</w: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object w:dxaOrig="204" w:dyaOrig="216" w14:anchorId="7E0BF97D">
                          <v:shape id="_x0000_i1105" type="#_x0000_t75" style="width:10.1pt;height:10.75pt;mso-position-horizontal-relative:page;mso-position-vertical-relative:page">
                            <v:imagedata r:id="rId9" o:title=""/>
                          </v:shape>
                          <o:OLEObject Type="Embed" ProgID="Equation.3" ShapeID="_x0000_i1105" DrawAspect="Content" ObjectID="_1742650130" r:id="rId19"/>
                        </w:objec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的</w:t>
                      </w:r>
                      <w:r w:rsidR="007B475B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面心</w: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立方晶格的</w: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(110)</w: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面间距为</w:t>
                      </w:r>
                      <w:r w:rsidR="007B475B"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="007B475B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。</w:t>
                      </w:r>
                      <w:r w:rsidR="007B475B"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01331AC" w14:textId="77777777" w:rsidR="007B475B" w:rsidRPr="007E4297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7E4297"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ZnS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属于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结构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,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其原胞含有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个原子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6B6572F1" w14:textId="77777777" w:rsidR="007B475B" w:rsidRPr="007E4297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3、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刚性原子球堆积模型中，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2E2C9E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（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简单立方</w:t>
                      </w:r>
                      <w:r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、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体心立方</w:t>
                      </w:r>
                      <w:r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、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面心立方</w:t>
                      </w:r>
                      <w:r w:rsidRPr="002E2C9E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）</w:t>
                      </w:r>
                      <w:r w:rsidRPr="00C439A2">
                        <w:rPr>
                          <w:rFonts w:ascii="Calibri" w:hAnsi="Calibri" w:hint="eastAsia"/>
                          <w:color w:val="000000"/>
                          <w:sz w:val="28"/>
                          <w:szCs w:val="28"/>
                        </w:rPr>
                        <w:t>结构是最致密的</w:t>
                      </w:r>
                      <w:r w:rsidRPr="007E429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2DF77120" w14:textId="77777777" w:rsidR="007B475B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4、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晶格常数为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a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的面心立方晶格，原胞体积</w: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begin"/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instrText xml:space="preserve"> INCLUDEPICTURE "http://course.bnu.edu.cn/course/ssphysics/html/3course/3course_clip_image004_0002.gif" \* MERGEFORMATINET </w:instrTex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separate"/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pict w14:anchorId="2C6F1D6F">
                          <v:shape id="_x0000_i1101" type="#_x0000_t75" style="width:12.8pt;height:12.8pt;mso-position-horizontal-relative:page;mso-position-vertical-relative:page">
                            <v:imagedata r:id="rId11" r:href="rId20"/>
                          </v:shape>
                        </w:pict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fldChar w:fldCharType="end"/>
                      </w:r>
                      <w:r w:rsidRPr="009B19AD">
                        <w:rPr>
                          <w:rFonts w:ascii="宋体" w:hAnsi="宋体"/>
                          <w:sz w:val="28"/>
                          <w:szCs w:val="28"/>
                        </w:rPr>
                        <w:t>等于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9B19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08BBAFEC" w14:textId="77777777" w:rsidR="007B475B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5、在元素周期表中，同一周期内，从左往右，原子的电离能不断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2E2C9E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写出变化规律）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；电子的亲合能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2E2C9E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写出变化规律）</w:t>
                      </w:r>
                      <w:r w:rsidRPr="009B19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2358954D" w14:textId="77777777" w:rsidR="007B475B" w:rsidRPr="001752ED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6、在离子晶体结构不能是简单的密堆积，一般情况下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格子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，金属晶体要求排列最紧密，一般具有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晶格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结构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18647707" w14:textId="77777777" w:rsidR="007B475B" w:rsidRPr="001752ED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6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粒子（原子、分子或离子）从自由状态结合成晶体的过程中要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能量；反之，稳定的晶体分离为各个自由粒子必须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能量。</w:t>
                      </w:r>
                    </w:p>
                    <w:p w14:paraId="61370907" w14:textId="2FE101FD" w:rsidR="007B475B" w:rsidRPr="001752ED" w:rsidRDefault="007B475B" w:rsidP="007B475B">
                      <w:pPr>
                        <w:spacing w:line="276" w:lineRule="auto"/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7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Pr="00AF09F8">
                        <w:rPr>
                          <w:rFonts w:ascii="宋体" w:hAnsi="宋体" w:hint="eastAsia"/>
                          <w:color w:val="000000"/>
                          <w:sz w:val="28"/>
                          <w:szCs w:val="28"/>
                        </w:rPr>
                        <w:t xml:space="preserve">已知正格矢 </w:t>
                      </w:r>
                      <w:r w:rsidRPr="00AF09F8">
                        <w:rPr>
                          <w:color w:val="000000"/>
                          <w:position w:val="-12"/>
                        </w:rPr>
                        <w:object w:dxaOrig="840" w:dyaOrig="360" w14:anchorId="3DC8E9E4">
                          <v:shape id="_x0000_i1102" type="#_x0000_t75" style="width:41.7pt;height:18.15pt">
                            <v:imagedata r:id="rId13" o:title=""/>
                          </v:shape>
                          <o:OLEObject Type="Embed" ProgID="Equation.DSMT4" ShapeID="_x0000_i1102" DrawAspect="Content" ObjectID="_1742650131" r:id="rId21"/>
                        </w:object>
                      </w:r>
                      <w:r w:rsidRPr="00AF09F8">
                        <w:rPr>
                          <w:rFonts w:ascii="宋体" w:hAnsi="宋体" w:hint="eastAsia"/>
                          <w:color w:val="000000"/>
                          <w:sz w:val="28"/>
                          <w:szCs w:val="28"/>
                        </w:rPr>
                        <w:t>和倒格矢</w:t>
                      </w:r>
                      <w:r w:rsidRPr="00AF09F8">
                        <w:rPr>
                          <w:color w:val="000000"/>
                          <w:position w:val="-12"/>
                        </w:rPr>
                        <w:object w:dxaOrig="780" w:dyaOrig="384" w14:anchorId="5FC19D01">
                          <v:shape id="_x0000_i1103" type="#_x0000_t75" style="width:39.05pt;height:19.5pt">
                            <v:imagedata r:id="rId15" o:title=""/>
                          </v:shape>
                          <o:OLEObject Type="Embed" ProgID="Equation.DSMT4" ShapeID="_x0000_i1103" DrawAspect="Content" ObjectID="_1742650132" r:id="rId22"/>
                        </w:object>
                      </w:r>
                      <w:r w:rsidRPr="00AF09F8">
                        <w:rPr>
                          <w:rFonts w:ascii="宋体" w:hAnsi="宋体" w:hint="eastAsia"/>
                          <w:color w:val="000000"/>
                          <w:sz w:val="28"/>
                          <w:szCs w:val="28"/>
                        </w:rPr>
                        <w:t>，则</w:t>
                      </w:r>
                      <w:r w:rsidRPr="00AF09F8">
                        <w:rPr>
                          <w:color w:val="000000"/>
                          <w:position w:val="-14"/>
                        </w:rPr>
                        <w:object w:dxaOrig="756" w:dyaOrig="396" w14:anchorId="21B10CA7">
                          <v:shape id="_x0000_i1104" type="#_x0000_t75" style="width:37.7pt;height:19.5pt">
                            <v:imagedata r:id="rId17" o:title=""/>
                          </v:shape>
                          <o:OLEObject Type="Embed" ProgID="Equation.DSMT4" ShapeID="_x0000_i1104" DrawAspect="Content" ObjectID="_1742650133" r:id="rId23"/>
                        </w:object>
                      </w:r>
                      <w:r w:rsidRPr="00AF09F8">
                        <w:rPr>
                          <w:rFonts w:ascii="宋体" w:hAnsi="宋体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AF09F8">
                        <w:rPr>
                          <w:rFonts w:ascii="宋体" w:hAnsi="宋体" w:hint="eastAsia"/>
                          <w:color w:val="000000"/>
                          <w:sz w:val="28"/>
                          <w:szCs w:val="28"/>
                        </w:rPr>
                        <w:t>，倒格原胞的体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__</w:t>
                      </w:r>
                      <w:r w:rsidRPr="00AF09F8">
                        <w:rPr>
                          <w:rFonts w:ascii="宋体" w:hAnsi="宋体" w:hint="eastAsia"/>
                          <w:color w:val="000000"/>
                          <w:sz w:val="28"/>
                          <w:szCs w:val="28"/>
                        </w:rPr>
                        <w:t>。</w:t>
                      </w:r>
                    </w:p>
                    <w:p w14:paraId="1762484F" w14:textId="784F8A4D" w:rsidR="007B475B" w:rsidRDefault="007B475B" w:rsidP="007B475B">
                      <w:pPr>
                        <w:spacing w:before="100" w:beforeAutospacing="1" w:after="100" w:afterAutospacing="1"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8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单晶硅中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一个晶胞包含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个原子, 一个原胞包含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个原子。</w:t>
                      </w:r>
                    </w:p>
                    <w:p w14:paraId="307CAE5B" w14:textId="3AEC21D2" w:rsidR="007B475B" w:rsidRDefault="007B475B" w:rsidP="007B475B">
                      <w:pPr>
                        <w:spacing w:before="100" w:beforeAutospacing="1" w:after="100" w:afterAutospacing="1" w:line="276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9、为了表示晶格结构的周期性，一般用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作为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晶格的最小重复单元，为了表示晶格的对称性，一般用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作为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晶格的最小重复单元</w:t>
                      </w:r>
                      <w:r w:rsidRPr="001752E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3A39A09E" w14:textId="77777777" w:rsidR="007B475B" w:rsidRDefault="007B475B" w:rsidP="007B475B">
                      <w:pPr>
                        <w:spacing w:before="100" w:beforeAutospacing="1" w:after="100" w:afterAutospacing="1" w:line="276" w:lineRule="auto"/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10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、晶体的主要结合类型有__________、____________、___________、___________和___________等五种。</w:t>
                      </w:r>
                    </w:p>
                    <w:p w14:paraId="10077F51" w14:textId="4FD392C8" w:rsidR="007B475B" w:rsidRPr="007B671E" w:rsidRDefault="007B475B" w:rsidP="007B475B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宋体" w:hAnsi="宋体"/>
                          <w:spacing w:val="2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、从结合类型来看，氯化钠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晶体，这种晶体结构的配位数最大只能取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，它的布拉菲点阵是</w:t>
                      </w:r>
                      <w:r w:rsidRPr="001752ED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__________</w:t>
                      </w:r>
                      <w:r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格子。</w:t>
                      </w:r>
                    </w:p>
                    <w:p w14:paraId="7930A21F" w14:textId="65BD2570" w:rsidR="007B671E" w:rsidRPr="007B671E" w:rsidRDefault="007B671E" w:rsidP="007B671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156DCF20" wp14:editId="30AFB387">
                <wp:simplePos x="0" y="0"/>
                <wp:positionH relativeFrom="column">
                  <wp:posOffset>190500</wp:posOffset>
                </wp:positionH>
                <wp:positionV relativeFrom="paragraph">
                  <wp:posOffset>140335</wp:posOffset>
                </wp:positionV>
                <wp:extent cx="457200" cy="1800225"/>
                <wp:effectExtent l="9525" t="13970" r="9525" b="5080"/>
                <wp:wrapNone/>
                <wp:docPr id="1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800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6FDCED" w14:textId="77777777" w:rsidR="00E076E7" w:rsidRDefault="00E076E7" w:rsidP="00E076E7">
                            <w:pPr>
                              <w:snapToGrid w:val="0"/>
                              <w:jc w:val="center"/>
                              <w:rPr>
                                <w:b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pacing w:val="-20"/>
                                <w:sz w:val="24"/>
                              </w:rPr>
                              <w:t>主管领导审核签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6DCF20" id="_x0000_t202" coordsize="21600,21600" o:spt="202" path="m,l,21600r21600,l21600,xe">
                <v:stroke joinstyle="miter"/>
                <v:path gradientshapeok="t" o:connecttype="rect"/>
              </v:shapetype>
              <v:shape id="Text Box 41" o:spid="_x0000_s1027" type="#_x0000_t202" style="position:absolute;left:0;text-align:left;margin-left:15pt;margin-top:11.05pt;width:36pt;height:141.7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">
                <v:textbox>
                  <w:txbxContent>
                    <w:p w14:paraId="2F6FDCED" w14:textId="77777777" w:rsidR="00E076E7" w:rsidRDefault="00E076E7" w:rsidP="00E076E7">
                      <w:pPr>
                        <w:snapToGrid w:val="0"/>
                        <w:jc w:val="center"/>
                        <w:rPr>
                          <w:b/>
                          <w:spacing w:val="-20"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pacing w:val="-20"/>
                          <w:sz w:val="24"/>
                        </w:rPr>
                        <w:t>主管领导审核签字</w:t>
                      </w:r>
                    </w:p>
                  </w:txbxContent>
                </v:textbox>
              </v:shape>
            </w:pict>
          </mc:Fallback>
        </mc:AlternateContent>
      </w:r>
      <w:r w:rsidR="00782428">
        <w:rPr>
          <w:rFonts w:eastAsia="黑体" w:hint="eastAsia"/>
          <w:sz w:val="32"/>
          <w:szCs w:val="32"/>
        </w:rPr>
        <w:t>哈尔滨工业大学（深圳）</w:t>
      </w:r>
      <w:r w:rsidR="00586DE8">
        <w:rPr>
          <w:rFonts w:eastAsia="黑体" w:hint="eastAsia"/>
          <w:color w:val="000000" w:themeColor="text1"/>
          <w:sz w:val="32"/>
          <w:szCs w:val="32"/>
        </w:rPr>
        <w:t>20</w:t>
      </w:r>
      <w:r w:rsidR="00027F36">
        <w:rPr>
          <w:rFonts w:eastAsia="黑体"/>
          <w:color w:val="FF0000"/>
          <w:sz w:val="32"/>
          <w:szCs w:val="32"/>
        </w:rPr>
        <w:t>2</w:t>
      </w:r>
      <w:r w:rsidR="007B475B">
        <w:rPr>
          <w:rFonts w:eastAsia="黑体"/>
          <w:color w:val="FF0000"/>
          <w:sz w:val="32"/>
          <w:szCs w:val="32"/>
        </w:rPr>
        <w:t>3</w:t>
      </w:r>
      <w:r w:rsidR="00782428" w:rsidRPr="00A45ABD">
        <w:rPr>
          <w:rFonts w:eastAsia="黑体" w:hint="eastAsia"/>
          <w:color w:val="000000" w:themeColor="text1"/>
          <w:sz w:val="32"/>
          <w:szCs w:val="32"/>
        </w:rPr>
        <w:t>年</w:t>
      </w:r>
      <w:r w:rsidR="00350F88">
        <w:rPr>
          <w:rFonts w:eastAsia="黑体" w:hint="eastAsia"/>
          <w:color w:val="FF0000"/>
          <w:sz w:val="32"/>
          <w:szCs w:val="32"/>
        </w:rPr>
        <w:t>春季</w:t>
      </w:r>
      <w:r w:rsidR="00782428" w:rsidRPr="00A45ABD">
        <w:rPr>
          <w:rFonts w:eastAsia="黑体" w:hint="eastAsia"/>
          <w:color w:val="000000" w:themeColor="text1"/>
          <w:sz w:val="32"/>
          <w:szCs w:val="32"/>
        </w:rPr>
        <w:t>学期</w:t>
      </w:r>
    </w:p>
    <w:p w14:paraId="2E60EF24" w14:textId="77777777" w:rsidR="00B73C69" w:rsidRPr="00B73C69" w:rsidRDefault="00B73C69" w:rsidP="00B73C69">
      <w:pPr>
        <w:adjustRightInd w:val="0"/>
        <w:snapToGrid w:val="0"/>
        <w:jc w:val="center"/>
        <w:rPr>
          <w:rFonts w:ascii="黑体" w:eastAsia="黑体" w:hAnsi="黑体"/>
          <w:color w:val="000000" w:themeColor="text1"/>
          <w:szCs w:val="18"/>
        </w:rPr>
      </w:pPr>
      <w:r>
        <w:rPr>
          <w:rFonts w:eastAsia="黑体" w:hint="eastAsia"/>
          <w:color w:val="000000" w:themeColor="text1"/>
          <w:sz w:val="18"/>
          <w:szCs w:val="18"/>
        </w:rPr>
        <w:t xml:space="preserve">   </w:t>
      </w:r>
    </w:p>
    <w:p w14:paraId="57C2F717" w14:textId="22F885B2" w:rsidR="0050555C" w:rsidRDefault="00350F88" w:rsidP="00B73C69">
      <w:pPr>
        <w:adjustRightInd w:val="0"/>
        <w:snapToGrid w:val="0"/>
        <w:jc w:val="center"/>
        <w:rPr>
          <w:rFonts w:eastAsia="黑体"/>
          <w:color w:val="000000"/>
          <w:sz w:val="48"/>
          <w:szCs w:val="48"/>
        </w:rPr>
      </w:pPr>
      <w:r>
        <w:rPr>
          <w:rFonts w:eastAsia="黑体" w:hint="eastAsia"/>
          <w:b/>
          <w:color w:val="FF0000"/>
          <w:sz w:val="48"/>
          <w:szCs w:val="48"/>
        </w:rPr>
        <w:t>固体物理</w:t>
      </w:r>
      <w:r w:rsidR="0050555C" w:rsidRPr="00431B65">
        <w:rPr>
          <w:rFonts w:eastAsia="黑体" w:hint="eastAsia"/>
          <w:color w:val="000000"/>
          <w:sz w:val="48"/>
          <w:szCs w:val="48"/>
        </w:rPr>
        <w:t>试题</w:t>
      </w:r>
      <w:r w:rsidR="0050555C">
        <w:rPr>
          <w:rFonts w:eastAsia="黑体" w:hint="eastAsia"/>
          <w:color w:val="000000"/>
          <w:sz w:val="48"/>
          <w:szCs w:val="48"/>
        </w:rPr>
        <w:t>（</w:t>
      </w:r>
      <w:r w:rsidR="0050555C" w:rsidRPr="009C2864">
        <w:rPr>
          <w:rFonts w:eastAsia="黑体" w:hint="eastAsia"/>
          <w:color w:val="FF0000"/>
          <w:sz w:val="48"/>
          <w:szCs w:val="48"/>
        </w:rPr>
        <w:t>A</w:t>
      </w:r>
      <w:r w:rsidR="0050555C">
        <w:rPr>
          <w:rFonts w:eastAsia="黑体" w:hint="eastAsia"/>
          <w:color w:val="000000"/>
          <w:sz w:val="48"/>
          <w:szCs w:val="48"/>
        </w:rPr>
        <w:t>）</w:t>
      </w:r>
    </w:p>
    <w:p w14:paraId="6D8E2457" w14:textId="77777777" w:rsidR="00B73C69" w:rsidRPr="00B73C69" w:rsidRDefault="00B73C69" w:rsidP="00B73C69">
      <w:pPr>
        <w:adjustRightInd w:val="0"/>
        <w:snapToGrid w:val="0"/>
        <w:jc w:val="center"/>
        <w:rPr>
          <w:rFonts w:eastAsia="黑体"/>
          <w:color w:val="000000" w:themeColor="text1"/>
          <w:sz w:val="28"/>
          <w:szCs w:val="28"/>
        </w:rPr>
      </w:pPr>
    </w:p>
    <w:tbl>
      <w:tblPr>
        <w:tblW w:w="8505" w:type="dxa"/>
        <w:tblInd w:w="1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9"/>
        <w:gridCol w:w="695"/>
        <w:gridCol w:w="695"/>
        <w:gridCol w:w="694"/>
        <w:gridCol w:w="694"/>
        <w:gridCol w:w="694"/>
        <w:gridCol w:w="694"/>
        <w:gridCol w:w="694"/>
        <w:gridCol w:w="694"/>
        <w:gridCol w:w="694"/>
        <w:gridCol w:w="694"/>
        <w:gridCol w:w="694"/>
      </w:tblGrid>
      <w:tr w:rsidR="00382ED2" w:rsidRPr="00EB5877" w14:paraId="3F7A9CE3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01150888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题</w:t>
            </w:r>
            <w:r w:rsidR="00A60F30">
              <w:rPr>
                <w:rFonts w:ascii="黑体" w:eastAsia="黑体" w:hAnsi="黑体" w:hint="eastAsia"/>
                <w:sz w:val="24"/>
              </w:rPr>
              <w:t xml:space="preserve">  </w:t>
            </w:r>
            <w:r w:rsidRPr="00EB5877">
              <w:rPr>
                <w:rFonts w:ascii="黑体" w:eastAsia="黑体" w:hAnsi="黑体" w:hint="eastAsia"/>
                <w:sz w:val="24"/>
              </w:rPr>
              <w:t>号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1EF504AD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一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8C12E5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二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661B047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三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5868D4A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四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5E71DBD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五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E6C8493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六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426B59E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七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C1273C6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八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AF032B2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九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BD5A03F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十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715299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总分</w:t>
            </w:r>
          </w:p>
        </w:tc>
      </w:tr>
      <w:tr w:rsidR="00545BA3" w:rsidRPr="00EB5877" w14:paraId="1E67ACA9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5DE17A1E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  <w:r>
              <w:rPr>
                <w:rFonts w:ascii="黑体" w:eastAsia="黑体" w:hAnsi="黑体" w:hint="eastAsia"/>
                <w:sz w:val="24"/>
              </w:rPr>
              <w:t>得  分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E16BFF2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9CE61BC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883354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D25E2AD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175D36D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03CC880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6E4B069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E50AB26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7C2A626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16CD55F" w14:textId="77777777" w:rsidR="00545BA3" w:rsidRPr="00EB5877" w:rsidRDefault="00545BA3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74287FD" w14:textId="77777777" w:rsidR="00545BA3" w:rsidRPr="00EB5877" w:rsidRDefault="00545BA3" w:rsidP="00742340">
            <w:pPr>
              <w:ind w:rightChars="-202" w:right="-424"/>
              <w:jc w:val="center"/>
              <w:rPr>
                <w:rFonts w:ascii="黑体" w:eastAsia="黑体" w:hAnsi="黑体"/>
                <w:sz w:val="24"/>
              </w:rPr>
            </w:pPr>
          </w:p>
        </w:tc>
      </w:tr>
      <w:tr w:rsidR="00382ED2" w:rsidRPr="00EB5877" w14:paraId="65DC27C0" w14:textId="77777777" w:rsidTr="00742340">
        <w:trPr>
          <w:trHeight w:val="454"/>
        </w:trPr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14:paraId="0A578845" w14:textId="77777777" w:rsidR="00382ED2" w:rsidRPr="00EB5877" w:rsidRDefault="00782428">
            <w:pPr>
              <w:jc w:val="center"/>
              <w:rPr>
                <w:rFonts w:ascii="黑体" w:eastAsia="黑体" w:hAnsi="黑体"/>
                <w:sz w:val="24"/>
              </w:rPr>
            </w:pPr>
            <w:r w:rsidRPr="00EB5877">
              <w:rPr>
                <w:rFonts w:ascii="黑体" w:eastAsia="黑体" w:hAnsi="黑体" w:hint="eastAsia"/>
                <w:sz w:val="24"/>
              </w:rPr>
              <w:t>阅卷人</w:t>
            </w:r>
          </w:p>
        </w:tc>
        <w:tc>
          <w:tcPr>
            <w:tcW w:w="680" w:type="dxa"/>
            <w:vAlign w:val="center"/>
          </w:tcPr>
          <w:p w14:paraId="5B136D5F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357B918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764908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580A7253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3D0B2B8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8650B26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77695D29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027DC1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343425DE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4F9D8D9D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A4EA350" w14:textId="77777777" w:rsidR="00382ED2" w:rsidRPr="00EB5877" w:rsidRDefault="00382ED2">
            <w:pPr>
              <w:jc w:val="center"/>
              <w:rPr>
                <w:rFonts w:ascii="黑体" w:eastAsia="黑体" w:hAnsi="黑体"/>
                <w:sz w:val="24"/>
              </w:rPr>
            </w:pPr>
          </w:p>
        </w:tc>
      </w:tr>
    </w:tbl>
    <w:p w14:paraId="49EDDBF9" w14:textId="77777777" w:rsidR="00586DE8" w:rsidRPr="00586DE8" w:rsidRDefault="00586DE8" w:rsidP="006C0AF8">
      <w:pPr>
        <w:pStyle w:val="a7"/>
        <w:pBdr>
          <w:bottom w:val="single" w:sz="6" w:space="0" w:color="auto"/>
        </w:pBdr>
        <w:rPr>
          <w:rFonts w:ascii="黑体" w:eastAsia="黑体" w:hAnsi="黑体"/>
        </w:rPr>
      </w:pPr>
    </w:p>
    <w:p w14:paraId="451CB686" w14:textId="77777777" w:rsidR="00382ED2" w:rsidRPr="00586DE8" w:rsidRDefault="00586DE8" w:rsidP="006C0AF8">
      <w:pPr>
        <w:pStyle w:val="a7"/>
        <w:pBdr>
          <w:bottom w:val="single" w:sz="6" w:space="0" w:color="auto"/>
        </w:pBdr>
        <w:ind w:firstLineChars="600" w:firstLine="1440"/>
        <w:jc w:val="both"/>
        <w:rPr>
          <w:rFonts w:asciiTheme="minorEastAsia" w:eastAsiaTheme="minorEastAsia" w:hAnsiTheme="minorEastAsia"/>
          <w:sz w:val="24"/>
          <w:szCs w:val="24"/>
        </w:rPr>
      </w:pPr>
      <w:r w:rsidRPr="00586DE8">
        <w:rPr>
          <w:rFonts w:asciiTheme="minorEastAsia" w:eastAsiaTheme="minorEastAsia" w:hAnsiTheme="minorEastAsia" w:hint="eastAsia"/>
          <w:sz w:val="24"/>
          <w:szCs w:val="24"/>
        </w:rPr>
        <w:t>考生须知：本次考试为</w:t>
      </w:r>
      <w:r w:rsidRPr="00162FC3">
        <w:rPr>
          <w:rFonts w:asciiTheme="minorEastAsia" w:eastAsiaTheme="minorEastAsia" w:hAnsiTheme="minorEastAsia" w:hint="eastAsia"/>
          <w:color w:val="FF0000"/>
          <w:sz w:val="24"/>
          <w:szCs w:val="24"/>
        </w:rPr>
        <w:t>闭卷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考试，考试时间为</w:t>
      </w:r>
      <w:r w:rsidR="00350F88">
        <w:rPr>
          <w:rFonts w:asciiTheme="minorEastAsia" w:eastAsiaTheme="minorEastAsia" w:hAnsiTheme="minorEastAsia" w:hint="eastAsia"/>
          <w:color w:val="FF0000"/>
          <w:sz w:val="24"/>
          <w:szCs w:val="24"/>
        </w:rPr>
        <w:t>120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分钟，总分</w:t>
      </w:r>
      <w:r w:rsidRPr="00162FC3">
        <w:rPr>
          <w:rFonts w:asciiTheme="minorEastAsia" w:eastAsiaTheme="minorEastAsia" w:hAnsiTheme="minorEastAsia" w:hint="eastAsia"/>
          <w:color w:val="FF0000"/>
          <w:sz w:val="24"/>
          <w:szCs w:val="24"/>
        </w:rPr>
        <w:t>100</w:t>
      </w:r>
      <w:r w:rsidRPr="00586DE8">
        <w:rPr>
          <w:rFonts w:asciiTheme="minorEastAsia" w:eastAsiaTheme="minorEastAsia" w:hAnsiTheme="minorEastAsia" w:hint="eastAsia"/>
          <w:sz w:val="24"/>
          <w:szCs w:val="24"/>
        </w:rPr>
        <w:t>分。</w:t>
      </w:r>
    </w:p>
    <w:p w14:paraId="79930F10" w14:textId="77777777" w:rsidR="00382ED2" w:rsidRPr="00586DE8" w:rsidRDefault="00350F88" w:rsidP="00586DE8">
      <w:pPr>
        <w:ind w:firstLineChars="337" w:firstLine="809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F86FEA9" wp14:editId="58E47136">
                <wp:simplePos x="0" y="0"/>
                <wp:positionH relativeFrom="column">
                  <wp:posOffset>794326</wp:posOffset>
                </wp:positionH>
                <wp:positionV relativeFrom="paragraph">
                  <wp:posOffset>77643</wp:posOffset>
                </wp:positionV>
                <wp:extent cx="5809673" cy="6280150"/>
                <wp:effectExtent l="0" t="0" r="635" b="6350"/>
                <wp:wrapNone/>
                <wp:docPr id="9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9673" cy="628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11B3602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2BF3BB47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0645062" w14:textId="77777777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here are a total of </w:t>
                            </w:r>
                            <w:r w:rsidR="00C9087F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ages on this exam, including the cover page. </w:t>
                            </w:r>
                          </w:p>
                          <w:p w14:paraId="4632B193" w14:textId="77777777" w:rsidR="007B475B" w:rsidRPr="00E81566" w:rsidRDefault="007B475B" w:rsidP="007B475B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1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21D336DC" w14:textId="77777777" w:rsidR="007B475B" w:rsidRPr="00E81566" w:rsidRDefault="007B475B" w:rsidP="007B475B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2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3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EEC6353" w14:textId="77777777" w:rsidR="007B475B" w:rsidRDefault="007B475B" w:rsidP="007B475B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3 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40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12C2D05C" w14:textId="77777777" w:rsidR="007B475B" w:rsidRPr="007B475B" w:rsidRDefault="007B475B" w:rsidP="007B475B">
                            <w:pPr>
                              <w:pStyle w:val="Default"/>
                              <w:rPr>
                                <w:lang w:val="x-none" w:eastAsia="x-none"/>
                              </w:rPr>
                            </w:pPr>
                          </w:p>
                          <w:p w14:paraId="0DAB32FC" w14:textId="77777777" w:rsidR="007B475B" w:rsidRPr="00E81566" w:rsidRDefault="007B475B" w:rsidP="007B475B">
                            <w:pPr>
                              <w:pStyle w:val="ab"/>
                              <w:ind w:firstLineChars="1850" w:firstLine="5180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otal 100 </w:t>
                            </w:r>
                          </w:p>
                          <w:p w14:paraId="139EF742" w14:textId="77777777" w:rsidR="00382ED2" w:rsidRPr="00350F88" w:rsidRDefault="00382ED2" w:rsidP="00350F88">
                            <w:pPr>
                              <w:ind w:firstLineChars="135" w:firstLine="28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86FEA9" id="矩形 5" o:spid="_x0000_s1028" style="position:absolute;left:0;text-align:left;margin-left:62.55pt;margin-top:6.1pt;width:457.45pt;height:49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" stroked="f">
                <v:textbox>
                  <w:txbxContent>
                    <w:p w14:paraId="211B3602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2BF3BB47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40645062" w14:textId="77777777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here are a total of </w:t>
                      </w:r>
                      <w:r w:rsidR="00C9087F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ages on this exam, including the cover page. </w:t>
                      </w:r>
                    </w:p>
                    <w:p w14:paraId="4632B193" w14:textId="77777777" w:rsidR="007B475B" w:rsidRPr="00E81566" w:rsidRDefault="007B475B" w:rsidP="007B475B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1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  <w:lang w:eastAsia="zh-CN"/>
                        </w:rPr>
                        <w:t>2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21D336DC" w14:textId="77777777" w:rsidR="007B475B" w:rsidRPr="00E81566" w:rsidRDefault="007B475B" w:rsidP="007B475B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2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  <w:lang w:eastAsia="zh-CN"/>
                        </w:rPr>
                        <w:t>3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EEC6353" w14:textId="77777777" w:rsidR="007B475B" w:rsidRDefault="007B475B" w:rsidP="007B475B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3 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  <w:lang w:eastAsia="zh-CN"/>
                        </w:rPr>
                        <w:t>40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12C2D05C" w14:textId="77777777" w:rsidR="007B475B" w:rsidRPr="007B475B" w:rsidRDefault="007B475B" w:rsidP="007B475B">
                      <w:pPr>
                        <w:pStyle w:val="Default"/>
                        <w:rPr>
                          <w:lang w:val="x-none" w:eastAsia="x-none"/>
                        </w:rPr>
                      </w:pPr>
                    </w:p>
                    <w:p w14:paraId="0DAB32FC" w14:textId="77777777" w:rsidR="007B475B" w:rsidRPr="00E81566" w:rsidRDefault="007B475B" w:rsidP="007B475B">
                      <w:pPr>
                        <w:pStyle w:val="ab"/>
                        <w:ind w:firstLineChars="1850" w:firstLine="5180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otal 100 </w:t>
                      </w:r>
                    </w:p>
                    <w:p w14:paraId="139EF742" w14:textId="77777777" w:rsidR="00382ED2" w:rsidRPr="00350F88" w:rsidRDefault="00382ED2" w:rsidP="00350F88">
                      <w:pPr>
                        <w:ind w:firstLineChars="135" w:firstLine="283"/>
                      </w:pPr>
                    </w:p>
                  </w:txbxContent>
                </v:textbox>
              </v:rect>
            </w:pict>
          </mc:Fallback>
        </mc:AlternateContent>
      </w:r>
      <w:r w:rsidR="00440A06"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4ED7F9F6" wp14:editId="4E9D27EF">
                <wp:simplePos x="0" y="0"/>
                <wp:positionH relativeFrom="column">
                  <wp:posOffset>478790</wp:posOffset>
                </wp:positionH>
                <wp:positionV relativeFrom="paragraph">
                  <wp:posOffset>161925</wp:posOffset>
                </wp:positionV>
                <wp:extent cx="458470" cy="6701790"/>
                <wp:effectExtent l="2540" t="3175" r="0" b="635"/>
                <wp:wrapNone/>
                <wp:docPr id="10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470" cy="670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A04C8E" w14:textId="77777777" w:rsidR="00274726" w:rsidRDefault="00274726" w:rsidP="00274726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="00EA289C"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="00EA289C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D7F9F6" id="Text Box 55" o:spid="_x0000_s1029" type="#_x0000_t202" style="position:absolute;left:0;text-align:left;margin-left:37.7pt;margin-top:12.75pt;width:36.1pt;height:527.7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" stroked="f">
                <v:textbox style="layout-flow:vertical-ideographic">
                  <w:txbxContent>
                    <w:p w14:paraId="58A04C8E" w14:textId="77777777" w:rsidR="00274726" w:rsidRDefault="00274726" w:rsidP="00274726">
                      <w:r w:rsidRPr="00141C2E">
                        <w:rPr>
                          <w:rFonts w:hint="eastAsia"/>
                          <w:sz w:val="24"/>
                        </w:rPr>
                        <w:t>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</w:t>
                      </w:r>
                      <w:r w:rsidR="00EA289C"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="00EA289C">
                        <w:rPr>
                          <w:rFonts w:hint="eastAsia"/>
                          <w:sz w:val="24"/>
                        </w:rPr>
                        <w:t>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19B5D798" w14:textId="77777777" w:rsidR="00382ED2" w:rsidRDefault="00440A06" w:rsidP="005B7864">
      <w:pPr>
        <w:ind w:firstLineChars="270" w:firstLine="648"/>
      </w:pPr>
      <w:r>
        <w:rPr>
          <w:rFonts w:asciiTheme="minorEastAsia" w:eastAsiaTheme="minorEastAsia" w:hAnsi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11E64B" wp14:editId="0FBCCFB9">
                <wp:simplePos x="0" y="0"/>
                <wp:positionH relativeFrom="column">
                  <wp:posOffset>0</wp:posOffset>
                </wp:positionH>
                <wp:positionV relativeFrom="paragraph">
                  <wp:posOffset>11430</wp:posOffset>
                </wp:positionV>
                <wp:extent cx="360045" cy="5817870"/>
                <wp:effectExtent l="9525" t="12065" r="11430" b="8890"/>
                <wp:wrapNone/>
                <wp:docPr id="8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581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B9C0C1" w14:textId="77777777" w:rsidR="00382ED2" w:rsidRDefault="0078242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11E64B" id="文本框 4" o:spid="_x0000_s1030" type="#_x0000_t202" style="position:absolute;left:0;text-align:left;margin-left:0;margin-top:.9pt;width:28.35pt;height:458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" strokecolor="white">
                <v:textbox style="layout-flow:vertical;mso-layout-flow-alt:bottom-to-top" inset="0,0,0,0">
                  <w:txbxContent>
                    <w:p w14:paraId="2AB9C0C1" w14:textId="77777777" w:rsidR="00382ED2" w:rsidRDefault="00782428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01CA294" w14:textId="77777777" w:rsidR="00382ED2" w:rsidRDefault="00382ED2" w:rsidP="00E50221">
      <w:pPr>
        <w:ind w:firstLineChars="270" w:firstLine="567"/>
      </w:pPr>
    </w:p>
    <w:p w14:paraId="15960918" w14:textId="77777777" w:rsidR="00382ED2" w:rsidRDefault="00382ED2" w:rsidP="00E50221">
      <w:pPr>
        <w:ind w:firstLineChars="270" w:firstLine="567"/>
      </w:pPr>
    </w:p>
    <w:p w14:paraId="37E7A4FA" w14:textId="77777777" w:rsidR="00382ED2" w:rsidRDefault="00382ED2">
      <w:pPr>
        <w:ind w:firstLineChars="270" w:firstLine="567"/>
      </w:pPr>
    </w:p>
    <w:p w14:paraId="4CB0DAB2" w14:textId="77777777" w:rsidR="00382ED2" w:rsidRDefault="00382ED2">
      <w:pPr>
        <w:ind w:firstLineChars="270" w:firstLine="567"/>
      </w:pPr>
    </w:p>
    <w:p w14:paraId="37C2AA44" w14:textId="77777777" w:rsidR="00382ED2" w:rsidRDefault="00382ED2">
      <w:pPr>
        <w:ind w:firstLineChars="270" w:firstLine="567"/>
      </w:pPr>
    </w:p>
    <w:p w14:paraId="420AD71B" w14:textId="77777777" w:rsidR="00382ED2" w:rsidRDefault="00382ED2">
      <w:pPr>
        <w:ind w:firstLineChars="250" w:firstLine="525"/>
      </w:pPr>
    </w:p>
    <w:p w14:paraId="34EB0FEF" w14:textId="77777777" w:rsidR="00382ED2" w:rsidRDefault="00382ED2">
      <w:pPr>
        <w:ind w:firstLineChars="270" w:firstLine="567"/>
      </w:pPr>
    </w:p>
    <w:p w14:paraId="38CF1798" w14:textId="77777777" w:rsidR="00382ED2" w:rsidRDefault="00382ED2">
      <w:pPr>
        <w:ind w:firstLineChars="270" w:firstLine="567"/>
      </w:pPr>
    </w:p>
    <w:p w14:paraId="7BC8FEE7" w14:textId="77777777" w:rsidR="00382ED2" w:rsidRDefault="00382ED2">
      <w:pPr>
        <w:ind w:firstLineChars="270" w:firstLine="567"/>
      </w:pPr>
    </w:p>
    <w:p w14:paraId="68E7D834" w14:textId="77777777" w:rsidR="00382ED2" w:rsidRDefault="00382ED2">
      <w:pPr>
        <w:ind w:firstLineChars="270" w:firstLine="567"/>
      </w:pPr>
    </w:p>
    <w:p w14:paraId="215E3F80" w14:textId="77777777" w:rsidR="00382ED2" w:rsidRDefault="00382ED2" w:rsidP="00274726">
      <w:pPr>
        <w:ind w:firstLineChars="270" w:firstLine="567"/>
      </w:pPr>
    </w:p>
    <w:p w14:paraId="37B6C799" w14:textId="77777777" w:rsidR="00382ED2" w:rsidRDefault="00382ED2">
      <w:pPr>
        <w:ind w:firstLineChars="270" w:firstLine="567"/>
      </w:pPr>
    </w:p>
    <w:p w14:paraId="7A1417F6" w14:textId="77777777" w:rsidR="00382ED2" w:rsidRDefault="00382ED2"/>
    <w:p w14:paraId="6FE84155" w14:textId="77777777" w:rsidR="00382ED2" w:rsidRDefault="00382ED2">
      <w:pPr>
        <w:ind w:firstLineChars="270" w:firstLine="567"/>
      </w:pPr>
    </w:p>
    <w:p w14:paraId="3C1F5B95" w14:textId="77777777" w:rsidR="00382ED2" w:rsidRDefault="00382ED2" w:rsidP="00274726">
      <w:pPr>
        <w:ind w:firstLineChars="250" w:firstLine="525"/>
      </w:pPr>
    </w:p>
    <w:p w14:paraId="1A0926CB" w14:textId="77777777" w:rsidR="00382ED2" w:rsidRDefault="00382ED2">
      <w:pPr>
        <w:ind w:firstLineChars="270" w:firstLine="567"/>
      </w:pPr>
    </w:p>
    <w:p w14:paraId="6C21EE0B" w14:textId="77777777" w:rsidR="00382ED2" w:rsidRDefault="00382ED2">
      <w:pPr>
        <w:ind w:firstLineChars="270" w:firstLine="567"/>
      </w:pPr>
    </w:p>
    <w:p w14:paraId="6CB613F4" w14:textId="77777777" w:rsidR="00382ED2" w:rsidRDefault="00382ED2">
      <w:pPr>
        <w:ind w:firstLineChars="270" w:firstLine="567"/>
      </w:pPr>
    </w:p>
    <w:p w14:paraId="20287081" w14:textId="77777777" w:rsidR="00382ED2" w:rsidRDefault="00382ED2">
      <w:pPr>
        <w:ind w:firstLineChars="270" w:firstLine="567"/>
      </w:pPr>
    </w:p>
    <w:p w14:paraId="4A70B7E4" w14:textId="77777777" w:rsidR="00382ED2" w:rsidRDefault="00382ED2">
      <w:pPr>
        <w:ind w:firstLineChars="270" w:firstLine="567"/>
      </w:pPr>
    </w:p>
    <w:p w14:paraId="614B740D" w14:textId="77777777" w:rsidR="00382ED2" w:rsidRDefault="00382ED2">
      <w:pPr>
        <w:ind w:firstLineChars="270" w:firstLine="567"/>
      </w:pPr>
    </w:p>
    <w:p w14:paraId="26B008D7" w14:textId="77777777" w:rsidR="00382ED2" w:rsidRDefault="00382ED2">
      <w:pPr>
        <w:ind w:firstLineChars="270" w:firstLine="567"/>
      </w:pPr>
    </w:p>
    <w:p w14:paraId="4A4FEC15" w14:textId="77777777" w:rsidR="00382ED2" w:rsidRDefault="00382ED2" w:rsidP="00274726"/>
    <w:p w14:paraId="7720C282" w14:textId="77777777" w:rsidR="00382ED2" w:rsidRDefault="00382ED2" w:rsidP="00E50221">
      <w:pPr>
        <w:ind w:firstLineChars="250" w:firstLine="525"/>
      </w:pPr>
    </w:p>
    <w:p w14:paraId="3ED2F01C" w14:textId="77777777" w:rsidR="00382ED2" w:rsidRDefault="00382ED2" w:rsidP="00E50221">
      <w:pPr>
        <w:ind w:firstLineChars="270" w:firstLine="567"/>
      </w:pPr>
    </w:p>
    <w:p w14:paraId="3D5237D1" w14:textId="77777777" w:rsidR="00382ED2" w:rsidRDefault="00382ED2" w:rsidP="00E50221">
      <w:pPr>
        <w:ind w:firstLineChars="270" w:firstLine="567"/>
      </w:pPr>
    </w:p>
    <w:p w14:paraId="16341802" w14:textId="77777777" w:rsidR="00382ED2" w:rsidRDefault="00382ED2" w:rsidP="00E50221">
      <w:pPr>
        <w:ind w:firstLineChars="270" w:firstLine="567"/>
      </w:pPr>
    </w:p>
    <w:p w14:paraId="6789B85A" w14:textId="77777777" w:rsidR="00382ED2" w:rsidRDefault="00382ED2" w:rsidP="00E50221">
      <w:pPr>
        <w:ind w:firstLineChars="270" w:firstLine="567"/>
      </w:pPr>
    </w:p>
    <w:p w14:paraId="5BD8A94E" w14:textId="7B63C3DB" w:rsidR="009035DB" w:rsidRDefault="00782428" w:rsidP="009035DB">
      <w:r>
        <w:br w:type="page"/>
      </w:r>
      <w:r w:rsidR="009035D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D5DB114" wp14:editId="206F5DA6">
                <wp:simplePos x="0" y="0"/>
                <wp:positionH relativeFrom="column">
                  <wp:posOffset>0</wp:posOffset>
                </wp:positionH>
                <wp:positionV relativeFrom="page">
                  <wp:posOffset>1634490</wp:posOffset>
                </wp:positionV>
                <wp:extent cx="360045" cy="6290945"/>
                <wp:effectExtent l="9525" t="12065" r="11430" b="12065"/>
                <wp:wrapNone/>
                <wp:docPr id="17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A45528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5DB114" id="文本框 11" o:spid="_x0000_s1031" type="#_x0000_t202" style="position:absolute;left:0;text-align:left;margin-left:0;margin-top:128.7pt;width:28.35pt;height:495.3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" strokecolor="white">
                <v:textbox style="layout-flow:vertical;mso-layout-flow-alt:bottom-to-top" inset="0,0,0,0">
                  <w:txbxContent>
                    <w:p w14:paraId="40A45528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A73BE">
        <w:br w:type="page"/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5B540799" wp14:editId="41B468D3">
                <wp:simplePos x="0" y="0"/>
                <wp:positionH relativeFrom="column">
                  <wp:posOffset>7381875</wp:posOffset>
                </wp:positionH>
                <wp:positionV relativeFrom="paragraph">
                  <wp:posOffset>97790</wp:posOffset>
                </wp:positionV>
                <wp:extent cx="6267450" cy="9077325"/>
                <wp:effectExtent l="0" t="0" r="0" b="0"/>
                <wp:wrapNone/>
                <wp:docPr id="14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437768" w14:textId="52032FE6" w:rsidR="007B475B" w:rsidRPr="00AB42AD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kern w:val="0"/>
                                <w:sz w:val="28"/>
                                <w:szCs w:val="28"/>
                              </w:rPr>
                              <w:t>0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41EFA">
                              <w:rPr>
                                <w:kern w:val="0"/>
                                <w:sz w:val="28"/>
                                <w:szCs w:val="28"/>
                              </w:rPr>
                              <w:t>分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)</w:t>
                            </w:r>
                            <w:r w:rsidRPr="00C32BBF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C32BBF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平面正三角形晶格，相邻原子间距是</w:t>
                            </w:r>
                            <w:r w:rsidRPr="00C32BBF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C32BBF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试求正格子基矢和倒格子基矢，并画出第一布里渊区。</w:t>
                            </w:r>
                          </w:p>
                          <w:p w14:paraId="4BB5BA54" w14:textId="77777777" w:rsidR="009035DB" w:rsidRDefault="009035DB" w:rsidP="009035DB"/>
                          <w:p w14:paraId="15BA14F1" w14:textId="77777777" w:rsidR="009035DB" w:rsidRDefault="009035DB" w:rsidP="009035DB"/>
                          <w:p w14:paraId="1EC20EA9" w14:textId="77777777" w:rsidR="009035DB" w:rsidRDefault="009035DB" w:rsidP="009035DB"/>
                          <w:p w14:paraId="15B92A36" w14:textId="77777777" w:rsidR="009035DB" w:rsidRDefault="009035DB" w:rsidP="009035DB"/>
                          <w:p w14:paraId="7B9511A9" w14:textId="77777777" w:rsidR="009035DB" w:rsidRDefault="009035DB" w:rsidP="009035DB"/>
                          <w:p w14:paraId="20D37B81" w14:textId="77777777" w:rsidR="009035DB" w:rsidRDefault="009035DB" w:rsidP="009035DB"/>
                          <w:p w14:paraId="6C35C81F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540799" id="矩形 28" o:spid="_x0000_s1032" style="position:absolute;left:0;text-align:left;margin-left:581.25pt;margin-top:7.7pt;width:493.5pt;height:714.75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" stroked="f">
                <v:textbox>
                  <w:txbxContent>
                    <w:p w14:paraId="7B437768" w14:textId="52032FE6" w:rsidR="007B475B" w:rsidRPr="00AB42AD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kern w:val="0"/>
                          <w:sz w:val="28"/>
                          <w:szCs w:val="28"/>
                        </w:rPr>
                        <w:t>0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 xml:space="preserve"> </w:t>
                      </w:r>
                      <w:r w:rsidR="00241EFA">
                        <w:rPr>
                          <w:kern w:val="0"/>
                          <w:sz w:val="28"/>
                          <w:szCs w:val="28"/>
                        </w:rPr>
                        <w:t>分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)</w:t>
                      </w:r>
                      <w:r w:rsidRPr="00C32BBF">
                        <w:rPr>
                          <w:rFonts w:hint="eastAsia"/>
                        </w:rPr>
                        <w:t xml:space="preserve"> </w:t>
                      </w:r>
                      <w:r w:rsidRPr="00C32BBF">
                        <w:rPr>
                          <w:rFonts w:hint="eastAsia"/>
                          <w:sz w:val="28"/>
                          <w:szCs w:val="28"/>
                        </w:rPr>
                        <w:t>平面正三角形晶格，相邻原子间距是</w:t>
                      </w:r>
                      <w:r w:rsidRPr="00C32BBF">
                        <w:rPr>
                          <w:rFonts w:hint="eastAsia"/>
                          <w:sz w:val="28"/>
                          <w:szCs w:val="28"/>
                        </w:rPr>
                        <w:t>a</w:t>
                      </w:r>
                      <w:r w:rsidRPr="00C32BBF">
                        <w:rPr>
                          <w:rFonts w:hint="eastAsia"/>
                          <w:sz w:val="28"/>
                          <w:szCs w:val="28"/>
                        </w:rPr>
                        <w:t>。试求正格子基矢和倒格子基矢，并画出第一布里渊区。</w:t>
                      </w:r>
                    </w:p>
                    <w:p w14:paraId="4BB5BA54" w14:textId="77777777" w:rsidR="009035DB" w:rsidRDefault="009035DB" w:rsidP="009035DB"/>
                    <w:p w14:paraId="15BA14F1" w14:textId="77777777" w:rsidR="009035DB" w:rsidRDefault="009035DB" w:rsidP="009035DB"/>
                    <w:p w14:paraId="1EC20EA9" w14:textId="77777777" w:rsidR="009035DB" w:rsidRDefault="009035DB" w:rsidP="009035DB"/>
                    <w:p w14:paraId="15B92A36" w14:textId="77777777" w:rsidR="009035DB" w:rsidRDefault="009035DB" w:rsidP="009035DB"/>
                    <w:p w14:paraId="7B9511A9" w14:textId="77777777" w:rsidR="009035DB" w:rsidRDefault="009035DB" w:rsidP="009035DB"/>
                    <w:p w14:paraId="20D37B81" w14:textId="77777777" w:rsidR="009035DB" w:rsidRDefault="009035DB" w:rsidP="009035DB"/>
                    <w:p w14:paraId="6C35C81F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4126443D" wp14:editId="7414ACFA">
                <wp:simplePos x="0" y="0"/>
                <wp:positionH relativeFrom="column">
                  <wp:posOffset>887730</wp:posOffset>
                </wp:positionH>
                <wp:positionV relativeFrom="paragraph">
                  <wp:posOffset>154940</wp:posOffset>
                </wp:positionV>
                <wp:extent cx="5827395" cy="9020175"/>
                <wp:effectExtent l="0" t="0" r="0" b="0"/>
                <wp:wrapNone/>
                <wp:docPr id="15" name="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0719ACC" w14:textId="48B4A6AD" w:rsidR="007B475B" w:rsidRPr="00E81566" w:rsidRDefault="007B475B" w:rsidP="007B475B">
                            <w:pPr>
                              <w:pStyle w:val="ad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简答题：</w:t>
                            </w:r>
                            <w:r w:rsidRPr="00E8156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hint="eastAsia"/>
                                <w:sz w:val="28"/>
                                <w:szCs w:val="28"/>
                              </w:rPr>
                              <w:t>35</w:t>
                            </w:r>
                            <w:r w:rsidR="00241EFA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分</w:t>
                            </w:r>
                            <w:r w:rsidRPr="00E8156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014C6991" w14:textId="64ADDD5B" w:rsidR="007B475B" w:rsidRPr="00E81566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kern w:val="0"/>
                                <w:sz w:val="28"/>
                                <w:szCs w:val="28"/>
                              </w:rPr>
                              <w:t>10</w:t>
                            </w:r>
                            <w:r w:rsidR="00241EFA">
                              <w:rPr>
                                <w:kern w:val="0"/>
                                <w:sz w:val="28"/>
                                <w:szCs w:val="28"/>
                              </w:rPr>
                              <w:t>分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)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6B7A90E7" w14:textId="77777777" w:rsidR="007B475B" w:rsidRPr="00E81566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i.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简述基本术语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布拉菲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格子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原胞和晶胞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？</w:t>
                            </w:r>
                          </w:p>
                          <w:p w14:paraId="5815D4B8" w14:textId="77777777" w:rsidR="007B475B" w:rsidRPr="00E81566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ii.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点群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独立的对称操作有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多少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种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？各是什么？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</w:t>
                            </w:r>
                          </w:p>
                          <w:p w14:paraId="588E8450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6E76D95C" w14:textId="77777777" w:rsidR="007B475B" w:rsidRPr="00A52B7E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607D98A1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D553C38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59F4011D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00DBAE66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06BE3202" w14:textId="77777777" w:rsidR="007B475B" w:rsidRPr="00E81566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9913DFC" w14:textId="77777777" w:rsidR="007B475B" w:rsidRDefault="007B475B" w:rsidP="007B47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6403C7EC" w14:textId="77777777" w:rsidR="007B475B" w:rsidRDefault="007B475B" w:rsidP="007B475B"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</w:p>
                          <w:p w14:paraId="683A621E" w14:textId="77777777" w:rsidR="009035DB" w:rsidRPr="007B475B" w:rsidRDefault="009035DB" w:rsidP="009035DB"/>
                          <w:p w14:paraId="22D2F849" w14:textId="77777777" w:rsidR="009035DB" w:rsidRDefault="009035DB" w:rsidP="009035DB"/>
                          <w:p w14:paraId="128BC4C4" w14:textId="77777777" w:rsidR="009035DB" w:rsidRDefault="009035DB" w:rsidP="009035DB"/>
                          <w:p w14:paraId="1708482E" w14:textId="77777777" w:rsidR="009035DB" w:rsidRDefault="009035DB" w:rsidP="009035DB"/>
                          <w:p w14:paraId="33C5D04C" w14:textId="77777777" w:rsidR="009035DB" w:rsidRDefault="009035DB" w:rsidP="009035DB"/>
                          <w:p w14:paraId="46D4C74E" w14:textId="77777777" w:rsidR="009035DB" w:rsidRDefault="009035DB" w:rsidP="009035DB"/>
                          <w:p w14:paraId="6BEED10D" w14:textId="77777777" w:rsidR="009035DB" w:rsidRDefault="009035DB" w:rsidP="009035DB"/>
                          <w:p w14:paraId="43D6D822" w14:textId="77777777" w:rsidR="009035DB" w:rsidRDefault="009035DB" w:rsidP="009035DB"/>
                          <w:p w14:paraId="242E664C" w14:textId="77777777" w:rsidR="009035DB" w:rsidRDefault="009035DB" w:rsidP="009035DB"/>
                          <w:p w14:paraId="23173233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26443D" id="矩形 15" o:spid="_x0000_s1033" style="position:absolute;left:0;text-align:left;margin-left:69.9pt;margin-top:12.2pt;width:458.85pt;height:710.2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" stroked="f">
                <v:textbox>
                  <w:txbxContent>
                    <w:p w14:paraId="60719ACC" w14:textId="48B4A6AD" w:rsidR="007B475B" w:rsidRPr="00E81566" w:rsidRDefault="007B475B" w:rsidP="007B475B">
                      <w:pPr>
                        <w:pStyle w:val="ad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E81566">
                        <w:rPr>
                          <w:rFonts w:hint="eastAsia"/>
                          <w:sz w:val="28"/>
                          <w:szCs w:val="28"/>
                        </w:rPr>
                        <w:t>简答题：</w:t>
                      </w:r>
                      <w:r w:rsidRPr="00E8156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hint="eastAsia"/>
                          <w:sz w:val="28"/>
                          <w:szCs w:val="28"/>
                        </w:rPr>
                        <w:t>35</w:t>
                      </w:r>
                      <w:r w:rsidR="00241EFA">
                        <w:rPr>
                          <w:rFonts w:ascii="Times New Roman" w:hAnsi="Times New Roman"/>
                          <w:sz w:val="28"/>
                          <w:szCs w:val="28"/>
                        </w:rPr>
                        <w:t>分</w:t>
                      </w:r>
                      <w:r w:rsidRPr="00E8156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)</w:t>
                      </w:r>
                    </w:p>
                    <w:p w14:paraId="014C6991" w14:textId="64ADDD5B" w:rsidR="007B475B" w:rsidRPr="00E81566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1</w:t>
                      </w:r>
                      <w:r w:rsidRPr="00E81566">
                        <w:rPr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kern w:val="0"/>
                          <w:sz w:val="28"/>
                          <w:szCs w:val="28"/>
                        </w:rPr>
                        <w:t>10</w:t>
                      </w:r>
                      <w:r w:rsidR="00241EFA">
                        <w:rPr>
                          <w:kern w:val="0"/>
                          <w:sz w:val="28"/>
                          <w:szCs w:val="28"/>
                        </w:rPr>
                        <w:t>分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)</w:t>
                      </w:r>
                      <w:r w:rsidRPr="00E81566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14:paraId="6B7A90E7" w14:textId="77777777" w:rsidR="007B475B" w:rsidRPr="00E81566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 xml:space="preserve">i.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简述基本术语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布拉菲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格子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原胞和晶胞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</w:t>
                      </w:r>
                      <w:r w:rsidRPr="00E81566">
                        <w:rPr>
                          <w:sz w:val="28"/>
                          <w:szCs w:val="28"/>
                        </w:rPr>
                        <w:t>？</w:t>
                      </w:r>
                    </w:p>
                    <w:p w14:paraId="5815D4B8" w14:textId="77777777" w:rsidR="007B475B" w:rsidRPr="00E81566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ii.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点群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独立的对称操作有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多少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种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？各是什么？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</w:t>
                      </w:r>
                    </w:p>
                    <w:p w14:paraId="588E8450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6E76D95C" w14:textId="77777777" w:rsidR="007B475B" w:rsidRPr="00A52B7E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607D98A1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4D553C38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59F4011D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00DBAE66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06BE3202" w14:textId="77777777" w:rsidR="007B475B" w:rsidRPr="00E81566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49913DFC" w14:textId="77777777" w:rsidR="007B475B" w:rsidRDefault="007B475B" w:rsidP="007B475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6403C7EC" w14:textId="77777777" w:rsidR="007B475B" w:rsidRDefault="007B475B" w:rsidP="007B475B"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</w:p>
                    <w:p w14:paraId="683A621E" w14:textId="77777777" w:rsidR="009035DB" w:rsidRPr="007B475B" w:rsidRDefault="009035DB" w:rsidP="009035DB"/>
                    <w:p w14:paraId="22D2F849" w14:textId="77777777" w:rsidR="009035DB" w:rsidRDefault="009035DB" w:rsidP="009035DB"/>
                    <w:p w14:paraId="128BC4C4" w14:textId="77777777" w:rsidR="009035DB" w:rsidRDefault="009035DB" w:rsidP="009035DB"/>
                    <w:p w14:paraId="1708482E" w14:textId="77777777" w:rsidR="009035DB" w:rsidRDefault="009035DB" w:rsidP="009035DB"/>
                    <w:p w14:paraId="33C5D04C" w14:textId="77777777" w:rsidR="009035DB" w:rsidRDefault="009035DB" w:rsidP="009035DB"/>
                    <w:p w14:paraId="46D4C74E" w14:textId="77777777" w:rsidR="009035DB" w:rsidRDefault="009035DB" w:rsidP="009035DB"/>
                    <w:p w14:paraId="6BEED10D" w14:textId="77777777" w:rsidR="009035DB" w:rsidRDefault="009035DB" w:rsidP="009035DB"/>
                    <w:p w14:paraId="43D6D822" w14:textId="77777777" w:rsidR="009035DB" w:rsidRDefault="009035DB" w:rsidP="009035DB"/>
                    <w:p w14:paraId="242E664C" w14:textId="77777777" w:rsidR="009035DB" w:rsidRDefault="009035DB" w:rsidP="009035DB"/>
                    <w:p w14:paraId="23173233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="009035DB">
        <w:rPr>
          <w:noProof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583CE456" wp14:editId="33109847">
                <wp:simplePos x="0" y="0"/>
                <wp:positionH relativeFrom="column">
                  <wp:posOffset>489585</wp:posOffset>
                </wp:positionH>
                <wp:positionV relativeFrom="paragraph">
                  <wp:posOffset>1270</wp:posOffset>
                </wp:positionV>
                <wp:extent cx="457200" cy="9173845"/>
                <wp:effectExtent l="3810" t="0" r="0" b="0"/>
                <wp:wrapNone/>
                <wp:docPr id="16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ED9808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CE456" id="Text Box 47" o:spid="_x0000_s1034" type="#_x0000_t202" style="position:absolute;left:0;text-align:left;margin-left:38.55pt;margin-top:.1pt;width:36pt;height:722.3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" stroked="f">
                <v:textbox style="layout-flow:vertical-ideographic">
                  <w:txbxContent>
                    <w:p w14:paraId="4BED9808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5C33AF84" w14:textId="38425F0D" w:rsidR="00382ED2" w:rsidRDefault="009035DB">
      <w:r w:rsidRPr="009035D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65453FC0" wp14:editId="2CAB9446">
                <wp:simplePos x="0" y="0"/>
                <wp:positionH relativeFrom="column">
                  <wp:posOffset>7381875</wp:posOffset>
                </wp:positionH>
                <wp:positionV relativeFrom="paragraph">
                  <wp:posOffset>96520</wp:posOffset>
                </wp:positionV>
                <wp:extent cx="6267450" cy="9077325"/>
                <wp:effectExtent l="0" t="0" r="0" b="0"/>
                <wp:wrapNone/>
                <wp:docPr id="23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9DDB76" w14:textId="7C88EA4D" w:rsidR="00241EFA" w:rsidRPr="00AB42AD" w:rsidRDefault="00241EFA" w:rsidP="00241EFA">
                            <w:pPr>
                              <w:pStyle w:val="ad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sz w:val="28"/>
                                <w:szCs w:val="28"/>
                              </w:rPr>
                            </w:pPr>
                            <w:r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计算题：</w:t>
                            </w:r>
                            <w:r w:rsidRPr="00AB42A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(</w:t>
                            </w:r>
                            <w:r w:rsidRPr="00AB42AD">
                              <w:rPr>
                                <w:rFonts w:ascii="Times New Roman" w:hAnsi="Times New Roman" w:hint="eastAsia"/>
                                <w:sz w:val="28"/>
                                <w:szCs w:val="28"/>
                              </w:rPr>
                              <w:t>4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分</w:t>
                            </w:r>
                            <w:r w:rsidRPr="00AB42A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37F94796" w14:textId="77777777" w:rsidR="00241EFA" w:rsidRPr="00A33E5E" w:rsidRDefault="00241EFA" w:rsidP="00241EFA">
                            <w:pPr>
                              <w:ind w:firstLineChars="50" w:firstLine="140"/>
                              <w:jc w:val="left"/>
                              <w:rPr>
                                <w:noProof/>
                                <w:color w:val="0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（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0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分）对于简单立方晶格，证明密勒指数为</w:t>
                            </w:r>
                            <w:r w:rsidRPr="00B8716D">
                              <w:object w:dxaOrig="740" w:dyaOrig="320" w14:anchorId="61ED93A0">
                                <v:shape id="_x0000_i1118" type="#_x0000_t75" style="width:51.15pt;height:20.85pt">
                                  <v:imagedata r:id="rId24" o:title=""/>
                                </v:shape>
                                <o:OLEObject Type="Embed" ProgID="Equation.DSMT4" ShapeID="_x0000_i1118" DrawAspect="Content" ObjectID="_1742650134" r:id="rId25"/>
                              </w:objec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的晶面系，面间距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B8716D">
                              <w:rPr>
                                <w:position w:val="-6"/>
                              </w:rPr>
                              <w:object w:dxaOrig="220" w:dyaOrig="279" w14:anchorId="72454BBF">
                                <v:shape id="_x0000_i1119" type="#_x0000_t75" style="width:16.15pt;height:21.55pt">
                                  <v:imagedata r:id="rId26" o:title=""/>
                                </v:shape>
                                <o:OLEObject Type="Embed" ProgID="Equation.DSMT4" ShapeID="_x0000_i1119" DrawAspect="Content" ObjectID="_1742650135" r:id="rId27"/>
                              </w:objec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满足：</w:t>
                            </w:r>
                            <w:r w:rsidRPr="00B8716D">
                              <w:object w:dxaOrig="2120" w:dyaOrig="360" w14:anchorId="6777CA6E">
                                <v:shape id="_x0000_i1120" type="#_x0000_t75" style="width:149.4pt;height:26.25pt">
                                  <v:imagedata r:id="rId28" o:title=""/>
                                </v:shape>
                                <o:OLEObject Type="Embed" ProgID="Equation.DSMT4" ShapeID="_x0000_i1120" DrawAspect="Content" ObjectID="_1742650136" r:id="rId29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其中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733E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为立方边长。</w:t>
                            </w:r>
                            <w:r w:rsidRPr="00A33E5E">
                              <w:rPr>
                                <w:rFonts w:hint="eastAsia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57F6CDE5" w14:textId="77777777" w:rsidR="009035DB" w:rsidRPr="00241EFA" w:rsidRDefault="009035DB" w:rsidP="009035DB"/>
                          <w:p w14:paraId="3245A83A" w14:textId="77777777" w:rsidR="009035DB" w:rsidRDefault="009035DB" w:rsidP="009035DB"/>
                          <w:p w14:paraId="35539156" w14:textId="77777777" w:rsidR="009035DB" w:rsidRDefault="009035DB" w:rsidP="009035DB"/>
                          <w:p w14:paraId="61FB6908" w14:textId="77777777" w:rsidR="009035DB" w:rsidRDefault="009035DB" w:rsidP="009035DB"/>
                          <w:p w14:paraId="04F93B1E" w14:textId="77777777" w:rsidR="009035DB" w:rsidRDefault="009035DB" w:rsidP="009035DB"/>
                          <w:p w14:paraId="685D8DE4" w14:textId="77777777" w:rsidR="009035DB" w:rsidRDefault="009035DB" w:rsidP="009035DB"/>
                          <w:p w14:paraId="6819532B" w14:textId="77777777" w:rsidR="009035DB" w:rsidRDefault="009035DB" w:rsidP="009035DB"/>
                          <w:p w14:paraId="2E9895AE" w14:textId="77777777" w:rsidR="009035DB" w:rsidRDefault="009035DB" w:rsidP="009035DB"/>
                          <w:p w14:paraId="2EB2EDC2" w14:textId="77777777" w:rsidR="009035DB" w:rsidRDefault="009035DB" w:rsidP="009035DB"/>
                          <w:p w14:paraId="2157F223" w14:textId="77777777" w:rsidR="009035DB" w:rsidRDefault="009035DB" w:rsidP="009035DB"/>
                          <w:p w14:paraId="45F0E734" w14:textId="77777777" w:rsidR="009035DB" w:rsidRDefault="009035DB" w:rsidP="009035DB"/>
                          <w:p w14:paraId="45E2A276" w14:textId="77777777" w:rsidR="009035DB" w:rsidRDefault="009035DB" w:rsidP="009035DB"/>
                          <w:p w14:paraId="227F6A47" w14:textId="77777777" w:rsidR="009035DB" w:rsidRDefault="009035DB" w:rsidP="009035DB"/>
                          <w:p w14:paraId="0D1CDE5E" w14:textId="77777777" w:rsidR="009035DB" w:rsidRDefault="009035DB" w:rsidP="009035DB"/>
                          <w:p w14:paraId="278B74F2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53FC0" id="_x0000_s1035" style="position:absolute;left:0;text-align:left;margin-left:581.25pt;margin-top:7.6pt;width:493.5pt;height:714.7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" stroked="f">
                <v:textbox>
                  <w:txbxContent>
                    <w:p w14:paraId="799DDB76" w14:textId="7C88EA4D" w:rsidR="00241EFA" w:rsidRPr="00AB42AD" w:rsidRDefault="00241EFA" w:rsidP="00241EFA">
                      <w:pPr>
                        <w:pStyle w:val="ad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sz w:val="28"/>
                          <w:szCs w:val="28"/>
                        </w:rPr>
                      </w:pPr>
                      <w:r w:rsidRPr="00AB42AD">
                        <w:rPr>
                          <w:rFonts w:hint="eastAsia"/>
                          <w:sz w:val="28"/>
                          <w:szCs w:val="28"/>
                        </w:rPr>
                        <w:t>计算题：</w:t>
                      </w:r>
                      <w:r w:rsidRPr="00AB42A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(</w:t>
                      </w:r>
                      <w:r w:rsidRPr="00AB42AD">
                        <w:rPr>
                          <w:rFonts w:ascii="Times New Roman" w:hAnsi="Times New Roman" w:hint="eastAsia"/>
                          <w:sz w:val="28"/>
                          <w:szCs w:val="28"/>
                        </w:rPr>
                        <w:t>4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分</w:t>
                      </w:r>
                      <w:r w:rsidRPr="00AB42A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)</w:t>
                      </w:r>
                    </w:p>
                    <w:p w14:paraId="37F94796" w14:textId="77777777" w:rsidR="00241EFA" w:rsidRPr="00A33E5E" w:rsidRDefault="00241EFA" w:rsidP="00241EFA">
                      <w:pPr>
                        <w:ind w:firstLineChars="50" w:firstLine="140"/>
                        <w:jc w:val="left"/>
                        <w:rPr>
                          <w:noProof/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（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10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分）对于简单立方晶格，证明密勒指数为</w:t>
                      </w:r>
                      <w:r w:rsidRPr="00B8716D">
                        <w:object w:dxaOrig="740" w:dyaOrig="320" w14:anchorId="61ED93A0">
                          <v:shape id="_x0000_i1118" type="#_x0000_t75" style="width:51.15pt;height:20.85pt">
                            <v:imagedata r:id="rId24" o:title=""/>
                          </v:shape>
                          <o:OLEObject Type="Embed" ProgID="Equation.DSMT4" ShapeID="_x0000_i1118" DrawAspect="Content" ObjectID="_1742650134" r:id="rId30"/>
                        </w:objec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的晶面系，面间距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B8716D">
                        <w:rPr>
                          <w:position w:val="-6"/>
                        </w:rPr>
                        <w:object w:dxaOrig="220" w:dyaOrig="279" w14:anchorId="72454BBF">
                          <v:shape id="_x0000_i1119" type="#_x0000_t75" style="width:16.15pt;height:21.55pt">
                            <v:imagedata r:id="rId26" o:title=""/>
                          </v:shape>
                          <o:OLEObject Type="Embed" ProgID="Equation.DSMT4" ShapeID="_x0000_i1119" DrawAspect="Content" ObjectID="_1742650135" r:id="rId31"/>
                        </w:objec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满足：</w:t>
                      </w:r>
                      <w:r w:rsidRPr="00B8716D">
                        <w:object w:dxaOrig="2120" w:dyaOrig="360" w14:anchorId="6777CA6E">
                          <v:shape id="_x0000_i1120" type="#_x0000_t75" style="width:149.4pt;height:26.25pt">
                            <v:imagedata r:id="rId28" o:title=""/>
                          </v:shape>
                          <o:OLEObject Type="Embed" ProgID="Equation.DSMT4" ShapeID="_x0000_i1120" DrawAspect="Content" ObjectID="_1742650136" r:id="rId32"/>
                        </w:objec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其中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a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Pr="00C733E6">
                        <w:rPr>
                          <w:rFonts w:hint="eastAsia"/>
                          <w:sz w:val="28"/>
                          <w:szCs w:val="28"/>
                        </w:rPr>
                        <w:t>为立方边长。</w:t>
                      </w:r>
                      <w:r w:rsidRPr="00A33E5E">
                        <w:rPr>
                          <w:rFonts w:hint="eastAsia"/>
                          <w:noProof/>
                          <w:color w:val="000000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57F6CDE5" w14:textId="77777777" w:rsidR="009035DB" w:rsidRPr="00241EFA" w:rsidRDefault="009035DB" w:rsidP="009035DB"/>
                    <w:p w14:paraId="3245A83A" w14:textId="77777777" w:rsidR="009035DB" w:rsidRDefault="009035DB" w:rsidP="009035DB"/>
                    <w:p w14:paraId="35539156" w14:textId="77777777" w:rsidR="009035DB" w:rsidRDefault="009035DB" w:rsidP="009035DB"/>
                    <w:p w14:paraId="61FB6908" w14:textId="77777777" w:rsidR="009035DB" w:rsidRDefault="009035DB" w:rsidP="009035DB"/>
                    <w:p w14:paraId="04F93B1E" w14:textId="77777777" w:rsidR="009035DB" w:rsidRDefault="009035DB" w:rsidP="009035DB"/>
                    <w:p w14:paraId="685D8DE4" w14:textId="77777777" w:rsidR="009035DB" w:rsidRDefault="009035DB" w:rsidP="009035DB"/>
                    <w:p w14:paraId="6819532B" w14:textId="77777777" w:rsidR="009035DB" w:rsidRDefault="009035DB" w:rsidP="009035DB"/>
                    <w:p w14:paraId="2E9895AE" w14:textId="77777777" w:rsidR="009035DB" w:rsidRDefault="009035DB" w:rsidP="009035DB"/>
                    <w:p w14:paraId="2EB2EDC2" w14:textId="77777777" w:rsidR="009035DB" w:rsidRDefault="009035DB" w:rsidP="009035DB"/>
                    <w:p w14:paraId="2157F223" w14:textId="77777777" w:rsidR="009035DB" w:rsidRDefault="009035DB" w:rsidP="009035DB"/>
                    <w:p w14:paraId="45F0E734" w14:textId="77777777" w:rsidR="009035DB" w:rsidRDefault="009035DB" w:rsidP="009035DB"/>
                    <w:p w14:paraId="45E2A276" w14:textId="77777777" w:rsidR="009035DB" w:rsidRDefault="009035DB" w:rsidP="009035DB"/>
                    <w:p w14:paraId="227F6A47" w14:textId="77777777" w:rsidR="009035DB" w:rsidRDefault="009035DB" w:rsidP="009035DB"/>
                    <w:p w14:paraId="0D1CDE5E" w14:textId="77777777" w:rsidR="009035DB" w:rsidRDefault="009035DB" w:rsidP="009035DB"/>
                    <w:p w14:paraId="278B74F2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4D640E02" wp14:editId="127A2EA2">
                <wp:simplePos x="0" y="0"/>
                <wp:positionH relativeFrom="column">
                  <wp:posOffset>887730</wp:posOffset>
                </wp:positionH>
                <wp:positionV relativeFrom="paragraph">
                  <wp:posOffset>153670</wp:posOffset>
                </wp:positionV>
                <wp:extent cx="5827395" cy="9020175"/>
                <wp:effectExtent l="0" t="0" r="0" b="0"/>
                <wp:wrapNone/>
                <wp:docPr id="24" name="矩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4E367B45" w14:textId="2090A39A" w:rsidR="00241EFA" w:rsidRPr="00AB42AD" w:rsidRDefault="00241EFA" w:rsidP="00241EF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kern w:val="0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kern w:val="0"/>
                                <w:sz w:val="28"/>
                                <w:szCs w:val="28"/>
                              </w:rPr>
                              <w:t>分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)</w:t>
                            </w:r>
                            <w:r w:rsidRPr="00C32BBF"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B76D0E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请分析爱因斯坦比热模型（</w:t>
                            </w:r>
                            <w:r w:rsidRPr="00B76D0E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Einstein model</w:t>
                            </w:r>
                            <w:r w:rsidRPr="00B76D0E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和德拜比热模型（</w:t>
                            </w:r>
                            <w:r w:rsidRPr="00B76D0E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Debye model</w:t>
                            </w:r>
                            <w:r w:rsidRPr="00B76D0E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）的核心思想（不需给出详细推导过程），比较爱因斯坦模型和德拜模型中假设的色散关系，分析上述两种模型各自的问题。</w:t>
                            </w:r>
                          </w:p>
                          <w:p w14:paraId="7409F993" w14:textId="77777777" w:rsidR="009035DB" w:rsidRPr="00AB2ECF" w:rsidRDefault="009035DB" w:rsidP="009035DB"/>
                          <w:p w14:paraId="3DB87F01" w14:textId="77777777" w:rsidR="009035DB" w:rsidRDefault="009035DB" w:rsidP="009035DB"/>
                          <w:p w14:paraId="69ED13EA" w14:textId="77777777" w:rsidR="009035DB" w:rsidRDefault="009035DB" w:rsidP="009035DB"/>
                          <w:p w14:paraId="4721EDF2" w14:textId="77777777" w:rsidR="009035DB" w:rsidRDefault="009035DB" w:rsidP="009035DB"/>
                          <w:p w14:paraId="7BB23301" w14:textId="77777777" w:rsidR="009035DB" w:rsidRDefault="009035DB" w:rsidP="009035DB"/>
                          <w:p w14:paraId="7E5BA23F" w14:textId="77777777" w:rsidR="009035DB" w:rsidRDefault="009035DB" w:rsidP="009035DB"/>
                          <w:p w14:paraId="1C6C58E1" w14:textId="77777777" w:rsidR="009035DB" w:rsidRDefault="009035DB" w:rsidP="009035DB"/>
                          <w:p w14:paraId="039A6B4F" w14:textId="77777777" w:rsidR="009035DB" w:rsidRDefault="009035DB" w:rsidP="009035DB"/>
                          <w:p w14:paraId="561378AF" w14:textId="77777777" w:rsidR="009035DB" w:rsidRDefault="009035DB" w:rsidP="009035DB"/>
                          <w:p w14:paraId="4409BA40" w14:textId="77777777" w:rsidR="009035DB" w:rsidRDefault="009035DB" w:rsidP="009035DB"/>
                          <w:p w14:paraId="443AF993" w14:textId="77777777" w:rsidR="009035DB" w:rsidRDefault="009035DB" w:rsidP="009035DB"/>
                          <w:p w14:paraId="25854B74" w14:textId="77777777" w:rsidR="009035DB" w:rsidRDefault="009035DB" w:rsidP="009035DB"/>
                          <w:p w14:paraId="05AC6CD2" w14:textId="77777777" w:rsidR="009035DB" w:rsidRDefault="009035DB" w:rsidP="009035DB"/>
                          <w:p w14:paraId="42D7794C" w14:textId="77777777" w:rsidR="009035DB" w:rsidRDefault="009035DB" w:rsidP="009035DB"/>
                          <w:p w14:paraId="5F553D9C" w14:textId="77777777" w:rsidR="009035DB" w:rsidRDefault="009035DB" w:rsidP="009035DB"/>
                          <w:p w14:paraId="6429842E" w14:textId="77777777" w:rsidR="009035DB" w:rsidRDefault="009035DB" w:rsidP="009035DB"/>
                          <w:p w14:paraId="27C0B1E1" w14:textId="77777777" w:rsidR="009035DB" w:rsidRDefault="009035DB" w:rsidP="009035DB"/>
                          <w:p w14:paraId="2674BE0F" w14:textId="77777777" w:rsidR="009035DB" w:rsidRDefault="009035DB" w:rsidP="009035DB"/>
                          <w:p w14:paraId="67AC1D90" w14:textId="77777777" w:rsidR="009035DB" w:rsidRDefault="009035DB" w:rsidP="009035DB"/>
                          <w:p w14:paraId="50F70E87" w14:textId="77777777" w:rsidR="009035DB" w:rsidRDefault="009035DB" w:rsidP="009035DB"/>
                          <w:p w14:paraId="30F53C7E" w14:textId="77777777" w:rsidR="009035DB" w:rsidRDefault="009035DB" w:rsidP="009035DB"/>
                          <w:p w14:paraId="4B1E7362" w14:textId="77777777" w:rsidR="009035DB" w:rsidRDefault="009035DB" w:rsidP="009035DB"/>
                          <w:p w14:paraId="6A3D469F" w14:textId="77777777" w:rsidR="009035DB" w:rsidRDefault="009035DB" w:rsidP="009035DB"/>
                          <w:p w14:paraId="4BCB41AA" w14:textId="77777777" w:rsidR="009035DB" w:rsidRDefault="009035DB" w:rsidP="009035DB"/>
                          <w:p w14:paraId="4FA2F2EB" w14:textId="77777777" w:rsidR="009035DB" w:rsidRDefault="009035DB" w:rsidP="009035DB"/>
                          <w:p w14:paraId="394E0B3F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40E02" id="矩形 24" o:spid="_x0000_s1036" style="position:absolute;left:0;text-align:left;margin-left:69.9pt;margin-top:12.1pt;width:458.85pt;height:710.2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" stroked="f">
                <v:textbox>
                  <w:txbxContent>
                    <w:p w14:paraId="4E367B45" w14:textId="2090A39A" w:rsidR="00241EFA" w:rsidRPr="00AB42AD" w:rsidRDefault="00241EFA" w:rsidP="00241EFA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kern w:val="0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kern w:val="0"/>
                          <w:sz w:val="28"/>
                          <w:szCs w:val="28"/>
                        </w:rPr>
                        <w:t>分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)</w:t>
                      </w:r>
                      <w:r w:rsidRPr="00C32BBF">
                        <w:rPr>
                          <w:rFonts w:hint="eastAsia"/>
                        </w:rPr>
                        <w:t xml:space="preserve"> </w:t>
                      </w:r>
                      <w:r w:rsidRPr="00B76D0E">
                        <w:rPr>
                          <w:rFonts w:hint="eastAsia"/>
                          <w:sz w:val="28"/>
                          <w:szCs w:val="28"/>
                        </w:rPr>
                        <w:t>请分析爱因斯坦比热模型（</w:t>
                      </w:r>
                      <w:r w:rsidRPr="00B76D0E">
                        <w:rPr>
                          <w:rFonts w:hint="eastAsia"/>
                          <w:sz w:val="28"/>
                          <w:szCs w:val="28"/>
                        </w:rPr>
                        <w:t>Einstein model</w:t>
                      </w:r>
                      <w:r w:rsidRPr="00B76D0E">
                        <w:rPr>
                          <w:rFonts w:hint="eastAsia"/>
                          <w:sz w:val="28"/>
                          <w:szCs w:val="28"/>
                        </w:rPr>
                        <w:t>）和德拜比热模型（</w:t>
                      </w:r>
                      <w:r w:rsidRPr="00B76D0E">
                        <w:rPr>
                          <w:rFonts w:hint="eastAsia"/>
                          <w:sz w:val="28"/>
                          <w:szCs w:val="28"/>
                        </w:rPr>
                        <w:t>Debye model</w:t>
                      </w:r>
                      <w:r w:rsidRPr="00B76D0E">
                        <w:rPr>
                          <w:rFonts w:hint="eastAsia"/>
                          <w:sz w:val="28"/>
                          <w:szCs w:val="28"/>
                        </w:rPr>
                        <w:t>）的核心思想（不需给出详细推导过程），比较爱因斯坦模型和德拜模型中假设的色散关系，分析上述两种模型各自的问题。</w:t>
                      </w:r>
                    </w:p>
                    <w:p w14:paraId="7409F993" w14:textId="77777777" w:rsidR="009035DB" w:rsidRPr="00AB2ECF" w:rsidRDefault="009035DB" w:rsidP="009035DB"/>
                    <w:p w14:paraId="3DB87F01" w14:textId="77777777" w:rsidR="009035DB" w:rsidRDefault="009035DB" w:rsidP="009035DB"/>
                    <w:p w14:paraId="69ED13EA" w14:textId="77777777" w:rsidR="009035DB" w:rsidRDefault="009035DB" w:rsidP="009035DB"/>
                    <w:p w14:paraId="4721EDF2" w14:textId="77777777" w:rsidR="009035DB" w:rsidRDefault="009035DB" w:rsidP="009035DB"/>
                    <w:p w14:paraId="7BB23301" w14:textId="77777777" w:rsidR="009035DB" w:rsidRDefault="009035DB" w:rsidP="009035DB"/>
                    <w:p w14:paraId="7E5BA23F" w14:textId="77777777" w:rsidR="009035DB" w:rsidRDefault="009035DB" w:rsidP="009035DB"/>
                    <w:p w14:paraId="1C6C58E1" w14:textId="77777777" w:rsidR="009035DB" w:rsidRDefault="009035DB" w:rsidP="009035DB"/>
                    <w:p w14:paraId="039A6B4F" w14:textId="77777777" w:rsidR="009035DB" w:rsidRDefault="009035DB" w:rsidP="009035DB"/>
                    <w:p w14:paraId="561378AF" w14:textId="77777777" w:rsidR="009035DB" w:rsidRDefault="009035DB" w:rsidP="009035DB"/>
                    <w:p w14:paraId="4409BA40" w14:textId="77777777" w:rsidR="009035DB" w:rsidRDefault="009035DB" w:rsidP="009035DB"/>
                    <w:p w14:paraId="443AF993" w14:textId="77777777" w:rsidR="009035DB" w:rsidRDefault="009035DB" w:rsidP="009035DB"/>
                    <w:p w14:paraId="25854B74" w14:textId="77777777" w:rsidR="009035DB" w:rsidRDefault="009035DB" w:rsidP="009035DB"/>
                    <w:p w14:paraId="05AC6CD2" w14:textId="77777777" w:rsidR="009035DB" w:rsidRDefault="009035DB" w:rsidP="009035DB"/>
                    <w:p w14:paraId="42D7794C" w14:textId="77777777" w:rsidR="009035DB" w:rsidRDefault="009035DB" w:rsidP="009035DB"/>
                    <w:p w14:paraId="5F553D9C" w14:textId="77777777" w:rsidR="009035DB" w:rsidRDefault="009035DB" w:rsidP="009035DB"/>
                    <w:p w14:paraId="6429842E" w14:textId="77777777" w:rsidR="009035DB" w:rsidRDefault="009035DB" w:rsidP="009035DB"/>
                    <w:p w14:paraId="27C0B1E1" w14:textId="77777777" w:rsidR="009035DB" w:rsidRDefault="009035DB" w:rsidP="009035DB"/>
                    <w:p w14:paraId="2674BE0F" w14:textId="77777777" w:rsidR="009035DB" w:rsidRDefault="009035DB" w:rsidP="009035DB"/>
                    <w:p w14:paraId="67AC1D90" w14:textId="77777777" w:rsidR="009035DB" w:rsidRDefault="009035DB" w:rsidP="009035DB"/>
                    <w:p w14:paraId="50F70E87" w14:textId="77777777" w:rsidR="009035DB" w:rsidRDefault="009035DB" w:rsidP="009035DB"/>
                    <w:p w14:paraId="30F53C7E" w14:textId="77777777" w:rsidR="009035DB" w:rsidRDefault="009035DB" w:rsidP="009035DB"/>
                    <w:p w14:paraId="4B1E7362" w14:textId="77777777" w:rsidR="009035DB" w:rsidRDefault="009035DB" w:rsidP="009035DB"/>
                    <w:p w14:paraId="6A3D469F" w14:textId="77777777" w:rsidR="009035DB" w:rsidRDefault="009035DB" w:rsidP="009035DB"/>
                    <w:p w14:paraId="4BCB41AA" w14:textId="77777777" w:rsidR="009035DB" w:rsidRDefault="009035DB" w:rsidP="009035DB"/>
                    <w:p w14:paraId="4FA2F2EB" w14:textId="77777777" w:rsidR="009035DB" w:rsidRDefault="009035DB" w:rsidP="009035DB"/>
                    <w:p w14:paraId="394E0B3F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745BB066" wp14:editId="7C8B380E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3845"/>
                <wp:effectExtent l="3810" t="0" r="0" b="0"/>
                <wp:wrapNone/>
                <wp:docPr id="25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123C9E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BB066" id="_x0000_s1037" type="#_x0000_t202" style="position:absolute;left:0;text-align:left;margin-left:38.55pt;margin-top:0;width:36pt;height:722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" stroked="f">
                <v:textbox style="layout-flow:vertical-ideographic">
                  <w:txbxContent>
                    <w:p w14:paraId="02123C9E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Pr="009035DB"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3F26CCC" wp14:editId="06447D65">
                <wp:simplePos x="0" y="0"/>
                <wp:positionH relativeFrom="column">
                  <wp:posOffset>0</wp:posOffset>
                </wp:positionH>
                <wp:positionV relativeFrom="page">
                  <wp:posOffset>1645285</wp:posOffset>
                </wp:positionV>
                <wp:extent cx="360045" cy="6290945"/>
                <wp:effectExtent l="9525" t="12065" r="11430" b="12065"/>
                <wp:wrapNone/>
                <wp:docPr id="26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AC2CE1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26CCC" id="_x0000_s1038" type="#_x0000_t202" style="position:absolute;left:0;text-align:left;margin-left:0;margin-top:129.55pt;width:28.35pt;height:495.3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" strokecolor="white">
                <v:textbox style="layout-flow:vertical;mso-layout-flow-alt:bottom-to-top" inset="0,0,0,0">
                  <w:txbxContent>
                    <w:p w14:paraId="10AC2CE1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45E148B9" w14:textId="77777777" w:rsidR="00382ED2" w:rsidRDefault="00382ED2"/>
    <w:p w14:paraId="6EAFBF04" w14:textId="77777777" w:rsidR="00382ED2" w:rsidRDefault="00382ED2"/>
    <w:p w14:paraId="673FE62D" w14:textId="6B685E5A" w:rsidR="00382ED2" w:rsidRDefault="00382ED2"/>
    <w:p w14:paraId="3370BD74" w14:textId="77777777" w:rsidR="00382ED2" w:rsidRDefault="00382ED2"/>
    <w:p w14:paraId="0720D7F2" w14:textId="77777777" w:rsidR="00382ED2" w:rsidRDefault="00382ED2"/>
    <w:p w14:paraId="1209195C" w14:textId="77777777" w:rsidR="00382ED2" w:rsidRDefault="00382ED2"/>
    <w:p w14:paraId="021EABFA" w14:textId="77777777" w:rsidR="00382ED2" w:rsidRDefault="00382ED2">
      <w:pPr>
        <w:ind w:firstLineChars="250" w:firstLine="525"/>
      </w:pPr>
    </w:p>
    <w:p w14:paraId="6DB84938" w14:textId="77777777" w:rsidR="00382ED2" w:rsidRDefault="00382ED2" w:rsidP="008323B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51DDDA6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4710E2A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DD4322D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095DED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0918BC9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AAC56A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085A964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2C0133C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DAE973A" w14:textId="77777777" w:rsidR="00382ED2" w:rsidRDefault="00382ED2">
      <w:pPr>
        <w:ind w:firstLineChars="250" w:firstLine="525"/>
      </w:pPr>
    </w:p>
    <w:p w14:paraId="6DEC5469" w14:textId="77777777" w:rsidR="00382ED2" w:rsidRDefault="00382ED2" w:rsidP="008323B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E6F3B7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C49909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D3BA49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4267BF1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36D97C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E649538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3BD5CB6" w14:textId="77777777" w:rsidR="00382ED2" w:rsidRDefault="00382ED2">
      <w:pPr>
        <w:ind w:firstLineChars="300" w:firstLine="572"/>
        <w:rPr>
          <w:rFonts w:ascii="黑体" w:eastAsia="黑体" w:hAnsi="黑体"/>
          <w:b/>
          <w:sz w:val="19"/>
          <w:szCs w:val="19"/>
        </w:rPr>
      </w:pPr>
    </w:p>
    <w:p w14:paraId="029A8405" w14:textId="77777777" w:rsidR="00382ED2" w:rsidRDefault="00382ED2">
      <w:pPr>
        <w:ind w:firstLineChars="100" w:firstLine="191"/>
        <w:rPr>
          <w:rFonts w:ascii="黑体" w:eastAsia="黑体" w:hAnsi="黑体"/>
          <w:b/>
          <w:sz w:val="19"/>
          <w:szCs w:val="19"/>
        </w:rPr>
      </w:pPr>
    </w:p>
    <w:p w14:paraId="7CC75562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062378D5" w14:textId="77777777" w:rsidR="00382ED2" w:rsidRDefault="00382ED2" w:rsidP="008A1642">
      <w:pPr>
        <w:sectPr w:rsidR="00382ED2" w:rsidSect="00742340">
          <w:footerReference w:type="default" r:id="rId33"/>
          <w:footerReference w:type="first" r:id="rId34"/>
          <w:pgSz w:w="23814" w:h="16839" w:orient="landscape"/>
          <w:pgMar w:top="851" w:right="1440" w:bottom="1800" w:left="1440" w:header="680" w:footer="794" w:gutter="0"/>
          <w:cols w:num="2" w:space="282"/>
          <w:titlePg/>
          <w:docGrid w:type="lines" w:linePitch="312"/>
        </w:sectPr>
      </w:pPr>
    </w:p>
    <w:p w14:paraId="19DF40E6" w14:textId="680B5413" w:rsidR="00382ED2" w:rsidRDefault="00440A0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3B7AED" wp14:editId="73BF27F5">
                <wp:simplePos x="0" y="0"/>
                <wp:positionH relativeFrom="column">
                  <wp:posOffset>744220</wp:posOffset>
                </wp:positionH>
                <wp:positionV relativeFrom="paragraph">
                  <wp:posOffset>52070</wp:posOffset>
                </wp:positionV>
                <wp:extent cx="5999480" cy="8039100"/>
                <wp:effectExtent l="0" t="0" r="0" b="0"/>
                <wp:wrapNone/>
                <wp:docPr id="31" name="矩形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9480" cy="803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29264F2" w14:textId="5FBE3ABF" w:rsidR="00241EFA" w:rsidRDefault="00241EFA" w:rsidP="00241EFA">
                            <w:pPr>
                              <w:ind w:leftChars="135" w:left="283" w:firstLine="1"/>
                              <w:jc w:val="left"/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2、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5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分）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铁在2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0</w:t>
                            </w:r>
                            <w:r w:rsidRPr="00124E38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C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的时候，得到最小的三个衍射角分别为8</w:t>
                            </w:r>
                            <w:r w:rsidRPr="00933C8A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2’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  <w:t>，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11</w:t>
                            </w:r>
                            <w:r w:rsidRPr="00933C8A">
                              <w:rPr>
                                <w:color w:val="000000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38’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  <w:t>，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14</w:t>
                            </w:r>
                            <w:r w:rsidRPr="00933C8A">
                              <w:rPr>
                                <w:color w:val="000000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18’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  <w:t>；当在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000</w:t>
                            </w:r>
                            <w:r w:rsidRPr="00124E38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C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的时候，最小的三个衍射角分别变成了7</w:t>
                            </w:r>
                            <w:r w:rsidRPr="00933C8A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55’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9</w:t>
                            </w:r>
                            <w:r w:rsidRPr="00933C8A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9’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12</w:t>
                            </w:r>
                            <w:r w:rsidRPr="00933C8A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59’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已知在上述温度范围，铁金属为立方结构。试分析在2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0</w:t>
                            </w:r>
                            <w:r w:rsidRPr="00124E38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C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和</w:t>
                            </w:r>
                            <w:r>
                              <w:rPr>
                                <w:rFonts w:hint="eastAsia"/>
                                <w:color w:val="000000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color w:val="000000"/>
                                <w:sz w:val="28"/>
                                <w:szCs w:val="28"/>
                              </w:rPr>
                              <w:t>000</w:t>
                            </w:r>
                            <w:r w:rsidRPr="00124E38">
                              <w:rPr>
                                <w:rFonts w:ascii="宋体" w:hAnsi="宋体"/>
                                <w:sz w:val="28"/>
                                <w:szCs w:val="28"/>
                                <w:vertAlign w:val="superscript"/>
                              </w:rPr>
                              <w:t>O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C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的时候，铁各属于何种立方结构。</w:t>
                            </w:r>
                          </w:p>
                          <w:p w14:paraId="5537696F" w14:textId="77777777" w:rsidR="00241EFA" w:rsidRPr="00AB42AD" w:rsidRDefault="00241EFA" w:rsidP="00241EFA">
                            <w:pPr>
                              <w:widowControl/>
                              <w:snapToGrid w:val="0"/>
                              <w:spacing w:line="360" w:lineRule="auto"/>
                              <w:ind w:leftChars="135" w:left="283" w:firstLine="1"/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</w:pPr>
                            <w:r w:rsidRPr="0033433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体心立方的结构的角度从小到大最先等到的五个点满足：</w:t>
                            </w:r>
                          </w:p>
                          <w:p w14:paraId="49D4B924" w14:textId="77777777" w:rsidR="00241EFA" w:rsidRDefault="00241EFA" w:rsidP="00241EFA">
                            <w:pPr>
                              <w:widowControl/>
                              <w:snapToGrid w:val="0"/>
                              <w:spacing w:line="360" w:lineRule="auto"/>
                              <w:ind w:leftChars="135" w:left="283" w:firstLine="1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334333">
                              <w:rPr>
                                <w:sz w:val="18"/>
                                <w:szCs w:val="18"/>
                              </w:rPr>
                              <w:object w:dxaOrig="5780" w:dyaOrig="400" w14:anchorId="19DC08D5">
                                <v:shape id="_x0000_i1211" type="#_x0000_t75" style="width:288.65pt;height:20.2pt">
                                  <v:imagedata r:id="rId35" o:title=""/>
                                </v:shape>
                                <o:OLEObject Type="Embed" ProgID="Equation.DSMT4" ShapeID="_x0000_i1211" DrawAspect="Content" ObjectID="_1742650137" r:id="rId36"/>
                              </w:object>
                            </w:r>
                          </w:p>
                          <w:p w14:paraId="00CF708D" w14:textId="77777777" w:rsidR="00241EFA" w:rsidRPr="00334333" w:rsidRDefault="00241EFA" w:rsidP="00241EFA">
                            <w:pPr>
                              <w:widowControl/>
                              <w:snapToGrid w:val="0"/>
                              <w:spacing w:line="360" w:lineRule="auto"/>
                              <w:ind w:leftChars="135" w:left="283" w:firstLine="1"/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面</w:t>
                            </w:r>
                            <w:r w:rsidRPr="0033433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心立方的结构的角度从小到大最先等到的五个点满足</w:t>
                            </w:r>
                          </w:p>
                          <w:p w14:paraId="311D75DD" w14:textId="77777777" w:rsidR="00241EFA" w:rsidRDefault="00241EFA" w:rsidP="00241EFA">
                            <w:pPr>
                              <w:widowControl/>
                              <w:snapToGrid w:val="0"/>
                              <w:spacing w:line="360" w:lineRule="auto"/>
                              <w:ind w:leftChars="135" w:left="283" w:firstLine="1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334333">
                              <w:rPr>
                                <w:sz w:val="18"/>
                                <w:szCs w:val="18"/>
                              </w:rPr>
                              <w:object w:dxaOrig="4599" w:dyaOrig="400" w14:anchorId="294B8DF9">
                                <v:shape id="_x0000_i1212" type="#_x0000_t75" style="width:230.15pt;height:20.2pt">
                                  <v:imagedata r:id="rId37" o:title=""/>
                                </v:shape>
                                <o:OLEObject Type="Embed" ProgID="Equation.DSMT4" ShapeID="_x0000_i1212" DrawAspect="Content" ObjectID="_1742650138" r:id="rId38"/>
                              </w:object>
                            </w:r>
                          </w:p>
                          <w:p w14:paraId="72FBDFEA" w14:textId="10A15F91" w:rsidR="00AB2ECF" w:rsidRPr="00A33E5E" w:rsidRDefault="00AB2ECF" w:rsidP="00AB2ECF">
                            <w:pPr>
                              <w:ind w:firstLineChars="50" w:firstLine="140"/>
                              <w:jc w:val="left"/>
                              <w:rPr>
                                <w:noProof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A33E5E">
                              <w:rPr>
                                <w:rFonts w:hint="eastAsia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43CA0B72" w14:textId="77777777" w:rsidR="00382ED2" w:rsidRPr="00022902" w:rsidRDefault="00382ED2"/>
                          <w:p w14:paraId="3925DC92" w14:textId="77777777" w:rsidR="003C1FEF" w:rsidRDefault="003C1FEF"/>
                          <w:p w14:paraId="7C8BA3CD" w14:textId="77777777" w:rsidR="003C1FEF" w:rsidRDefault="003C1FEF"/>
                          <w:p w14:paraId="1417FCB7" w14:textId="77777777" w:rsidR="003C1FEF" w:rsidRDefault="003C1FEF"/>
                          <w:p w14:paraId="7746BB17" w14:textId="77777777" w:rsidR="003C1FEF" w:rsidRDefault="003C1FEF"/>
                          <w:p w14:paraId="6F844D8D" w14:textId="77777777" w:rsidR="003C1FEF" w:rsidRDefault="003C1FEF"/>
                          <w:p w14:paraId="419FFF27" w14:textId="77777777" w:rsidR="003C1FEF" w:rsidRDefault="003C1FEF"/>
                          <w:p w14:paraId="320C486C" w14:textId="77777777" w:rsidR="003C1FEF" w:rsidRDefault="003C1FEF"/>
                          <w:p w14:paraId="1C431521" w14:textId="77777777" w:rsidR="003C1FEF" w:rsidRDefault="003C1FEF"/>
                          <w:p w14:paraId="548E47D0" w14:textId="77777777" w:rsidR="003C1FEF" w:rsidRDefault="003C1FEF"/>
                          <w:p w14:paraId="7165D292" w14:textId="77777777" w:rsidR="003C1FEF" w:rsidRDefault="003C1FEF"/>
                          <w:p w14:paraId="6A4C2D56" w14:textId="77777777" w:rsidR="003C1FEF" w:rsidRDefault="003C1FEF"/>
                          <w:p w14:paraId="077437A7" w14:textId="77777777" w:rsidR="003C1FEF" w:rsidRDefault="003C1FEF"/>
                          <w:p w14:paraId="1087BB5E" w14:textId="77777777" w:rsidR="003C1FEF" w:rsidRDefault="003C1FEF"/>
                          <w:p w14:paraId="422BB361" w14:textId="77777777" w:rsidR="003C1FEF" w:rsidRDefault="003C1FEF"/>
                          <w:p w14:paraId="218D6CDA" w14:textId="77777777" w:rsidR="003C1FEF" w:rsidRDefault="003C1FEF"/>
                          <w:p w14:paraId="4995AE27" w14:textId="77777777" w:rsidR="003C1FEF" w:rsidRDefault="003C1FEF"/>
                          <w:p w14:paraId="0E46E889" w14:textId="77777777" w:rsidR="003C1FEF" w:rsidRDefault="003C1FEF"/>
                          <w:p w14:paraId="5153857E" w14:textId="77777777" w:rsidR="003C1FEF" w:rsidRDefault="003C1FEF"/>
                          <w:p w14:paraId="0C3515AF" w14:textId="77777777" w:rsidR="003C1FEF" w:rsidRDefault="003C1FEF"/>
                          <w:p w14:paraId="6B8D850E" w14:textId="77777777" w:rsidR="003C1FEF" w:rsidRDefault="003C1FEF"/>
                          <w:p w14:paraId="2F3669EA" w14:textId="77777777" w:rsidR="003C1FEF" w:rsidRDefault="003C1FEF" w:rsidP="003C1FEF">
                            <w:pPr>
                              <w:ind w:leftChars="202" w:left="424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3B7AED" id="矩形 31" o:spid="_x0000_s1039" style="position:absolute;left:0;text-align:left;margin-left:58.6pt;margin-top:4.1pt;width:472.4pt;height:63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" stroked="f">
                <v:textbox>
                  <w:txbxContent>
                    <w:p w14:paraId="529264F2" w14:textId="5FBE3ABF" w:rsidR="00241EFA" w:rsidRDefault="00241EFA" w:rsidP="00241EFA">
                      <w:pPr>
                        <w:ind w:leftChars="135" w:left="283" w:firstLine="1"/>
                        <w:jc w:val="left"/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2、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5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分）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铁在2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0</w:t>
                      </w:r>
                      <w:r w:rsidRPr="00124E38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C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的时候，得到最小的三个衍射角分别为8</w:t>
                      </w:r>
                      <w:r w:rsidRPr="00933C8A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2’</w:t>
                      </w:r>
                      <w:r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  <w:t>，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11</w:t>
                      </w:r>
                      <w:r w:rsidRPr="00933C8A">
                        <w:rPr>
                          <w:color w:val="000000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38’</w:t>
                      </w:r>
                      <w:r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  <w:t>，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14</w:t>
                      </w:r>
                      <w:r w:rsidRPr="00933C8A">
                        <w:rPr>
                          <w:color w:val="000000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18’</w:t>
                      </w:r>
                      <w:r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  <w:t>；当在</w:t>
                      </w:r>
                      <w:r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000</w:t>
                      </w:r>
                      <w:r w:rsidRPr="00124E38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C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的时候，最小的三个衍射角分别变成了7</w:t>
                      </w:r>
                      <w:r w:rsidRPr="00933C8A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55’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9</w:t>
                      </w:r>
                      <w:r w:rsidRPr="00933C8A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9’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12</w:t>
                      </w:r>
                      <w:r w:rsidRPr="00933C8A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59’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已知在上述温度范围，铁金属为立方结构。试分析在2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0</w:t>
                      </w:r>
                      <w:r w:rsidRPr="00124E38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C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和</w:t>
                      </w:r>
                      <w:r>
                        <w:rPr>
                          <w:rFonts w:hint="eastAsia"/>
                          <w:color w:val="000000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color w:val="000000"/>
                          <w:sz w:val="28"/>
                          <w:szCs w:val="28"/>
                        </w:rPr>
                        <w:t>000</w:t>
                      </w:r>
                      <w:r w:rsidRPr="00124E38">
                        <w:rPr>
                          <w:rFonts w:ascii="宋体" w:hAnsi="宋体"/>
                          <w:sz w:val="28"/>
                          <w:szCs w:val="28"/>
                          <w:vertAlign w:val="superscript"/>
                        </w:rPr>
                        <w:t>O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C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的时候，铁各属于何种立方结构。</w:t>
                      </w:r>
                    </w:p>
                    <w:p w14:paraId="5537696F" w14:textId="77777777" w:rsidR="00241EFA" w:rsidRPr="00AB42AD" w:rsidRDefault="00241EFA" w:rsidP="00241EFA">
                      <w:pPr>
                        <w:widowControl/>
                        <w:snapToGrid w:val="0"/>
                        <w:spacing w:line="360" w:lineRule="auto"/>
                        <w:ind w:leftChars="135" w:left="283" w:firstLine="1"/>
                        <w:rPr>
                          <w:rFonts w:ascii="宋体" w:hAnsi="宋体" w:hint="eastAsia"/>
                          <w:sz w:val="28"/>
                          <w:szCs w:val="28"/>
                        </w:rPr>
                      </w:pPr>
                      <w:r w:rsidRPr="0033433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体心立方的结构的角度从小到大最先等到的五个点满足：</w:t>
                      </w:r>
                    </w:p>
                    <w:p w14:paraId="49D4B924" w14:textId="77777777" w:rsidR="00241EFA" w:rsidRDefault="00241EFA" w:rsidP="00241EFA">
                      <w:pPr>
                        <w:widowControl/>
                        <w:snapToGrid w:val="0"/>
                        <w:spacing w:line="360" w:lineRule="auto"/>
                        <w:ind w:leftChars="135" w:left="283" w:firstLine="1"/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334333">
                        <w:rPr>
                          <w:sz w:val="18"/>
                          <w:szCs w:val="18"/>
                        </w:rPr>
                        <w:object w:dxaOrig="5780" w:dyaOrig="400" w14:anchorId="19DC08D5">
                          <v:shape id="_x0000_i1211" type="#_x0000_t75" style="width:288.65pt;height:20.2pt">
                            <v:imagedata r:id="rId35" o:title=""/>
                          </v:shape>
                          <o:OLEObject Type="Embed" ProgID="Equation.DSMT4" ShapeID="_x0000_i1211" DrawAspect="Content" ObjectID="_1742650137" r:id="rId39"/>
                        </w:object>
                      </w:r>
                    </w:p>
                    <w:p w14:paraId="00CF708D" w14:textId="77777777" w:rsidR="00241EFA" w:rsidRPr="00334333" w:rsidRDefault="00241EFA" w:rsidP="00241EFA">
                      <w:pPr>
                        <w:widowControl/>
                        <w:snapToGrid w:val="0"/>
                        <w:spacing w:line="360" w:lineRule="auto"/>
                        <w:ind w:leftChars="135" w:left="283" w:firstLine="1"/>
                        <w:rPr>
                          <w:rFonts w:ascii="宋体" w:hAnsi="宋体" w:hint="eastAsia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面</w:t>
                      </w:r>
                      <w:r w:rsidRPr="0033433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心立方的结构的角度从小到大最先等到的五个点满足</w:t>
                      </w:r>
                    </w:p>
                    <w:p w14:paraId="311D75DD" w14:textId="77777777" w:rsidR="00241EFA" w:rsidRDefault="00241EFA" w:rsidP="00241EFA">
                      <w:pPr>
                        <w:widowControl/>
                        <w:snapToGrid w:val="0"/>
                        <w:spacing w:line="360" w:lineRule="auto"/>
                        <w:ind w:leftChars="135" w:left="283" w:firstLine="1"/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334333">
                        <w:rPr>
                          <w:sz w:val="18"/>
                          <w:szCs w:val="18"/>
                        </w:rPr>
                        <w:object w:dxaOrig="4599" w:dyaOrig="400" w14:anchorId="294B8DF9">
                          <v:shape id="_x0000_i1212" type="#_x0000_t75" style="width:230.15pt;height:20.2pt">
                            <v:imagedata r:id="rId37" o:title=""/>
                          </v:shape>
                          <o:OLEObject Type="Embed" ProgID="Equation.DSMT4" ShapeID="_x0000_i1212" DrawAspect="Content" ObjectID="_1742650138" r:id="rId40"/>
                        </w:object>
                      </w:r>
                    </w:p>
                    <w:p w14:paraId="72FBDFEA" w14:textId="10A15F91" w:rsidR="00AB2ECF" w:rsidRPr="00A33E5E" w:rsidRDefault="00AB2ECF" w:rsidP="00AB2ECF">
                      <w:pPr>
                        <w:ind w:firstLineChars="50" w:firstLine="140"/>
                        <w:jc w:val="left"/>
                        <w:rPr>
                          <w:noProof/>
                          <w:color w:val="000000"/>
                          <w:sz w:val="28"/>
                          <w:szCs w:val="28"/>
                        </w:rPr>
                      </w:pPr>
                      <w:r w:rsidRPr="00A33E5E">
                        <w:rPr>
                          <w:rFonts w:hint="eastAsia"/>
                          <w:noProof/>
                          <w:color w:val="000000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43CA0B72" w14:textId="77777777" w:rsidR="00382ED2" w:rsidRPr="00022902" w:rsidRDefault="00382ED2"/>
                    <w:p w14:paraId="3925DC92" w14:textId="77777777" w:rsidR="003C1FEF" w:rsidRDefault="003C1FEF"/>
                    <w:p w14:paraId="7C8BA3CD" w14:textId="77777777" w:rsidR="003C1FEF" w:rsidRDefault="003C1FEF"/>
                    <w:p w14:paraId="1417FCB7" w14:textId="77777777" w:rsidR="003C1FEF" w:rsidRDefault="003C1FEF"/>
                    <w:p w14:paraId="7746BB17" w14:textId="77777777" w:rsidR="003C1FEF" w:rsidRDefault="003C1FEF"/>
                    <w:p w14:paraId="6F844D8D" w14:textId="77777777" w:rsidR="003C1FEF" w:rsidRDefault="003C1FEF"/>
                    <w:p w14:paraId="419FFF27" w14:textId="77777777" w:rsidR="003C1FEF" w:rsidRDefault="003C1FEF"/>
                    <w:p w14:paraId="320C486C" w14:textId="77777777" w:rsidR="003C1FEF" w:rsidRDefault="003C1FEF"/>
                    <w:p w14:paraId="1C431521" w14:textId="77777777" w:rsidR="003C1FEF" w:rsidRDefault="003C1FEF"/>
                    <w:p w14:paraId="548E47D0" w14:textId="77777777" w:rsidR="003C1FEF" w:rsidRDefault="003C1FEF"/>
                    <w:p w14:paraId="7165D292" w14:textId="77777777" w:rsidR="003C1FEF" w:rsidRDefault="003C1FEF"/>
                    <w:p w14:paraId="6A4C2D56" w14:textId="77777777" w:rsidR="003C1FEF" w:rsidRDefault="003C1FEF"/>
                    <w:p w14:paraId="077437A7" w14:textId="77777777" w:rsidR="003C1FEF" w:rsidRDefault="003C1FEF"/>
                    <w:p w14:paraId="1087BB5E" w14:textId="77777777" w:rsidR="003C1FEF" w:rsidRDefault="003C1FEF"/>
                    <w:p w14:paraId="422BB361" w14:textId="77777777" w:rsidR="003C1FEF" w:rsidRDefault="003C1FEF"/>
                    <w:p w14:paraId="218D6CDA" w14:textId="77777777" w:rsidR="003C1FEF" w:rsidRDefault="003C1FEF"/>
                    <w:p w14:paraId="4995AE27" w14:textId="77777777" w:rsidR="003C1FEF" w:rsidRDefault="003C1FEF"/>
                    <w:p w14:paraId="0E46E889" w14:textId="77777777" w:rsidR="003C1FEF" w:rsidRDefault="003C1FEF"/>
                    <w:p w14:paraId="5153857E" w14:textId="77777777" w:rsidR="003C1FEF" w:rsidRDefault="003C1FEF"/>
                    <w:p w14:paraId="0C3515AF" w14:textId="77777777" w:rsidR="003C1FEF" w:rsidRDefault="003C1FEF"/>
                    <w:p w14:paraId="6B8D850E" w14:textId="77777777" w:rsidR="003C1FEF" w:rsidRDefault="003C1FEF"/>
                    <w:p w14:paraId="2F3669EA" w14:textId="77777777" w:rsidR="003C1FEF" w:rsidRDefault="003C1FEF" w:rsidP="003C1FEF">
                      <w:pPr>
                        <w:ind w:leftChars="202" w:left="424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7171EF0E" wp14:editId="076CD253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091930"/>
                <wp:effectExtent l="3810" t="0" r="0" b="0"/>
                <wp:wrapNone/>
                <wp:docPr id="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09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E25144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1EF0E" id="Text Box 53" o:spid="_x0000_s1040" type="#_x0000_t202" style="position:absolute;left:0;text-align:left;margin-left:38.55pt;margin-top:0;width:36pt;height:715.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" stroked="f">
                <v:textbox style="layout-flow:vertical-ideographic">
                  <w:txbxContent>
                    <w:p w14:paraId="2BE25144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7A2F5D" wp14:editId="74CD786A">
                <wp:simplePos x="0" y="0"/>
                <wp:positionH relativeFrom="column">
                  <wp:posOffset>7391400</wp:posOffset>
                </wp:positionH>
                <wp:positionV relativeFrom="paragraph">
                  <wp:posOffset>52070</wp:posOffset>
                </wp:positionV>
                <wp:extent cx="6267450" cy="8943975"/>
                <wp:effectExtent l="0" t="0" r="0" b="0"/>
                <wp:wrapNone/>
                <wp:docPr id="30" name="矩形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8943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45913B8" w14:textId="08BC7AE2" w:rsidR="00382ED2" w:rsidRDefault="00382ED2"/>
                          <w:p w14:paraId="2CB97243" w14:textId="41C2F2F0" w:rsidR="00515051" w:rsidRDefault="0051505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7A2F5D" id="矩形 30" o:spid="_x0000_s1041" style="position:absolute;left:0;text-align:left;margin-left:582pt;margin-top:4.1pt;width:493.5pt;height:704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" stroked="f">
                <v:textbox>
                  <w:txbxContent>
                    <w:p w14:paraId="345913B8" w14:textId="08BC7AE2" w:rsidR="00382ED2" w:rsidRDefault="00382ED2"/>
                    <w:p w14:paraId="2CB97243" w14:textId="41C2F2F0" w:rsidR="00515051" w:rsidRDefault="00515051"/>
                  </w:txbxContent>
                </v:textbox>
              </v:rect>
            </w:pict>
          </mc:Fallback>
        </mc:AlternateContent>
      </w:r>
    </w:p>
    <w:p w14:paraId="24C96FE7" w14:textId="77777777" w:rsidR="00382ED2" w:rsidRDefault="00A53916">
      <w:r>
        <w:rPr>
          <w:rFonts w:hint="eastAsia"/>
        </w:rPr>
        <w:t xml:space="preserve">  </w:t>
      </w:r>
    </w:p>
    <w:p w14:paraId="5ED6BB2C" w14:textId="77777777" w:rsidR="00382ED2" w:rsidRDefault="00382ED2"/>
    <w:p w14:paraId="6ED7610C" w14:textId="56ED1612" w:rsidR="00382ED2" w:rsidRDefault="00382ED2"/>
    <w:p w14:paraId="57B2EFEF" w14:textId="2288D48A" w:rsidR="00382ED2" w:rsidRDefault="00382ED2"/>
    <w:p w14:paraId="06AB974B" w14:textId="7122F9E3" w:rsidR="00382ED2" w:rsidRDefault="00382ED2"/>
    <w:p w14:paraId="7FD7C832" w14:textId="2EC57DD5" w:rsidR="00382ED2" w:rsidRDefault="00382ED2"/>
    <w:p w14:paraId="14282FF6" w14:textId="3F15D8AD" w:rsidR="00382ED2" w:rsidRDefault="00382ED2"/>
    <w:p w14:paraId="64C4A557" w14:textId="77777777" w:rsidR="00382ED2" w:rsidRDefault="00382ED2"/>
    <w:p w14:paraId="6707E48D" w14:textId="275B3611" w:rsidR="00382ED2" w:rsidRDefault="00382ED2"/>
    <w:p w14:paraId="34D7EF48" w14:textId="77777777" w:rsidR="00382ED2" w:rsidRDefault="00382ED2"/>
    <w:p w14:paraId="5B0372DF" w14:textId="77777777" w:rsidR="00382ED2" w:rsidRDefault="00440A06" w:rsidP="00A53916">
      <w:r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0AB9F5EF" wp14:editId="44264D00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3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0EDB2C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B9F5EF" id="文本框 22" o:spid="_x0000_s1042" type="#_x0000_t202" style="position:absolute;left:0;text-align:left;margin-left:0;margin-top:0;width:26.95pt;height:495.3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" strokecolor="white">
                <v:textbox style="layout-flow:vertical;mso-layout-flow-alt:bottom-to-top" inset="0,0,0,0">
                  <w:txbxContent>
                    <w:p w14:paraId="020EDB2C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2E5ACD6C" w14:textId="06F1AC75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C877E1A" w14:textId="21DF4961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4FD8B6E" w14:textId="77777777" w:rsidR="00382ED2" w:rsidRDefault="00382ED2" w:rsidP="00A5391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DDAC8AA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D50E319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324F88B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C5FCAC2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1F23B49" w14:textId="77777777" w:rsidR="00382ED2" w:rsidRDefault="00382ED2">
      <w:pPr>
        <w:ind w:firstLineChars="250" w:firstLine="525"/>
      </w:pPr>
    </w:p>
    <w:p w14:paraId="64D92BF2" w14:textId="77777777" w:rsidR="00382ED2" w:rsidRDefault="00382ED2" w:rsidP="00A53916">
      <w:pPr>
        <w:rPr>
          <w:rFonts w:ascii="黑体" w:eastAsia="黑体" w:hAnsi="黑体"/>
          <w:b/>
          <w:sz w:val="19"/>
          <w:szCs w:val="19"/>
        </w:rPr>
      </w:pPr>
    </w:p>
    <w:p w14:paraId="7A77C73D" w14:textId="77777777" w:rsidR="00382ED2" w:rsidRDefault="00382ED2" w:rsidP="00A53916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02377AE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4BB3264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2CF4F80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5629AAB4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1786A6FE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23C10B75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3FE14F49" w14:textId="77777777" w:rsidR="00382ED2" w:rsidRDefault="00382ED2">
      <w:pPr>
        <w:ind w:firstLineChars="300" w:firstLine="572"/>
        <w:rPr>
          <w:rFonts w:ascii="黑体" w:eastAsia="黑体" w:hAnsi="黑体"/>
          <w:b/>
          <w:sz w:val="19"/>
          <w:szCs w:val="19"/>
        </w:rPr>
      </w:pPr>
    </w:p>
    <w:p w14:paraId="41AB7DCF" w14:textId="77777777" w:rsidR="00382ED2" w:rsidRDefault="00382ED2">
      <w:pPr>
        <w:ind w:firstLineChars="100" w:firstLine="191"/>
        <w:rPr>
          <w:rFonts w:ascii="黑体" w:eastAsia="黑体" w:hAnsi="黑体"/>
          <w:b/>
          <w:sz w:val="19"/>
          <w:szCs w:val="19"/>
        </w:rPr>
      </w:pPr>
    </w:p>
    <w:p w14:paraId="6B064351" w14:textId="77777777" w:rsidR="00382ED2" w:rsidRDefault="00382ED2">
      <w:pPr>
        <w:ind w:firstLineChars="250" w:firstLine="477"/>
        <w:rPr>
          <w:rFonts w:ascii="黑体" w:eastAsia="黑体" w:hAnsi="黑体"/>
          <w:b/>
          <w:sz w:val="19"/>
          <w:szCs w:val="19"/>
        </w:rPr>
      </w:pPr>
    </w:p>
    <w:p w14:paraId="6A516173" w14:textId="77777777" w:rsidR="00382ED2" w:rsidRDefault="00382ED2" w:rsidP="00A53916">
      <w:pPr>
        <w:sectPr w:rsidR="00382ED2" w:rsidSect="009242B9">
          <w:pgSz w:w="23814" w:h="16839" w:orient="landscape"/>
          <w:pgMar w:top="851" w:right="1440" w:bottom="1800" w:left="1440" w:header="851" w:footer="794" w:gutter="0"/>
          <w:cols w:num="2" w:space="425"/>
          <w:titlePg/>
          <w:docGrid w:type="lines" w:linePitch="312"/>
        </w:sectPr>
      </w:pPr>
    </w:p>
    <w:p w14:paraId="4F146FB0" w14:textId="77777777" w:rsidR="00382ED2" w:rsidRDefault="00440A0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304C8B7B" wp14:editId="038FC85A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2575"/>
                <wp:effectExtent l="3810" t="0" r="0" b="2540"/>
                <wp:wrapNone/>
                <wp:docPr id="2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E8F807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封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线……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4C8B7B" id="Text Box 54" o:spid="_x0000_s1043" type="#_x0000_t202" style="position:absolute;left:0;text-align:left;margin-left:38.55pt;margin-top:0;width:36pt;height:722.25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" stroked="f">
                <v:textbox style="layout-flow:vertical-ideographic">
                  <w:txbxContent>
                    <w:p w14:paraId="4AE8F807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封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线……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5E0D96E4" w14:textId="77777777" w:rsidR="00382ED2" w:rsidRDefault="00382ED2"/>
    <w:p w14:paraId="4A628E81" w14:textId="77777777" w:rsidR="00382ED2" w:rsidRDefault="00440A06"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E05CFEE" wp14:editId="0006AFE3">
                <wp:simplePos x="0" y="0"/>
                <wp:positionH relativeFrom="column">
                  <wp:posOffset>7353300</wp:posOffset>
                </wp:positionH>
                <wp:positionV relativeFrom="paragraph">
                  <wp:posOffset>-3175</wp:posOffset>
                </wp:positionV>
                <wp:extent cx="5852160" cy="8779510"/>
                <wp:effectExtent l="0" t="0" r="0" b="0"/>
                <wp:wrapNone/>
                <wp:docPr id="39" name="矩形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2160" cy="8779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A9061C5" w14:textId="3C6EDA5A" w:rsidR="00382ED2" w:rsidRDefault="00382ED2"/>
                          <w:p w14:paraId="03BB938E" w14:textId="4E184E6E" w:rsidR="009C2EEB" w:rsidRDefault="009C2EEB"/>
                          <w:p w14:paraId="1585B35F" w14:textId="77777777" w:rsidR="009C2EEB" w:rsidRDefault="009C2E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05CFEE" id="矩形 39" o:spid="_x0000_s1044" style="position:absolute;left:0;text-align:left;margin-left:579pt;margin-top:-.25pt;width:460.8pt;height:691.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" stroked="f">
                <v:textbox>
                  <w:txbxContent>
                    <w:p w14:paraId="5A9061C5" w14:textId="3C6EDA5A" w:rsidR="00382ED2" w:rsidRDefault="00382ED2"/>
                    <w:p w14:paraId="03BB938E" w14:textId="4E184E6E" w:rsidR="009C2EEB" w:rsidRDefault="009C2EEB"/>
                    <w:p w14:paraId="1585B35F" w14:textId="77777777" w:rsidR="009C2EEB" w:rsidRDefault="009C2EEB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B964373" wp14:editId="6EA65E27">
                <wp:simplePos x="0" y="0"/>
                <wp:positionH relativeFrom="column">
                  <wp:posOffset>840105</wp:posOffset>
                </wp:positionH>
                <wp:positionV relativeFrom="paragraph">
                  <wp:posOffset>-3175</wp:posOffset>
                </wp:positionV>
                <wp:extent cx="5903595" cy="8648700"/>
                <wp:effectExtent l="0" t="0" r="0" b="0"/>
                <wp:wrapNone/>
                <wp:docPr id="38" name="矩形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03595" cy="864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DFF0D7B" w14:textId="77777777" w:rsidR="00241EFA" w:rsidRPr="00AB42AD" w:rsidRDefault="00241EFA" w:rsidP="00241EFA">
                            <w:pPr>
                              <w:widowControl/>
                              <w:snapToGrid w:val="0"/>
                              <w:spacing w:line="360" w:lineRule="auto"/>
                              <w:ind w:leftChars="-16" w:left="-34" w:firstLineChars="12" w:firstLine="34"/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3、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5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分）</w:t>
                            </w:r>
                            <w:r w:rsidRPr="008F4924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针对一维度上由3N个相同原子构成的单原子链，每个原子相互间隔为2a，试求解该单原子链对应的色散关系与振动模式的数量。</w:t>
                            </w:r>
                          </w:p>
                          <w:p w14:paraId="37FB008A" w14:textId="2FD99620" w:rsidR="00382ED2" w:rsidRPr="00241EFA" w:rsidRDefault="00382ED2" w:rsidP="00241EFA">
                            <w:pPr>
                              <w:ind w:leftChars="202" w:left="424" w:firstLineChars="135" w:firstLine="28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64373" id="矩形 38" o:spid="_x0000_s1045" style="position:absolute;left:0;text-align:left;margin-left:66.15pt;margin-top:-.25pt;width:464.85pt;height:68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" stroked="f">
                <v:textbox>
                  <w:txbxContent>
                    <w:p w14:paraId="7DFF0D7B" w14:textId="77777777" w:rsidR="00241EFA" w:rsidRPr="00AB42AD" w:rsidRDefault="00241EFA" w:rsidP="00241EFA">
                      <w:pPr>
                        <w:widowControl/>
                        <w:snapToGrid w:val="0"/>
                        <w:spacing w:line="360" w:lineRule="auto"/>
                        <w:ind w:leftChars="-16" w:left="-34" w:firstLineChars="12" w:firstLine="34"/>
                        <w:rPr>
                          <w:rFonts w:ascii="宋体" w:hAnsi="宋体" w:hint="eastAsia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3、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5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分）</w:t>
                      </w:r>
                      <w:r w:rsidRPr="008F4924">
                        <w:rPr>
                          <w:rFonts w:ascii="宋体" w:hAnsi="宋体" w:hint="eastAsia"/>
                          <w:sz w:val="28"/>
                          <w:szCs w:val="28"/>
                        </w:rPr>
                        <w:t>针对一维度上由3N个相同原子构成的单原子链，每个原子相互间隔为2a，试求解该单原子链对应的色散关系与振动模式的数量。</w:t>
                      </w:r>
                    </w:p>
                    <w:p w14:paraId="37FB008A" w14:textId="2FD99620" w:rsidR="00382ED2" w:rsidRPr="00241EFA" w:rsidRDefault="00382ED2" w:rsidP="00241EFA">
                      <w:pPr>
                        <w:ind w:leftChars="202" w:left="424" w:firstLineChars="135" w:firstLine="283"/>
                      </w:pPr>
                    </w:p>
                  </w:txbxContent>
                </v:textbox>
              </v:rect>
            </w:pict>
          </mc:Fallback>
        </mc:AlternateContent>
      </w:r>
    </w:p>
    <w:p w14:paraId="4201D75C" w14:textId="77777777" w:rsidR="00382ED2" w:rsidRDefault="00382ED2"/>
    <w:p w14:paraId="5BAFBEDC" w14:textId="77777777" w:rsidR="00382ED2" w:rsidRDefault="00382ED2"/>
    <w:p w14:paraId="0039E0FB" w14:textId="77777777" w:rsidR="00382ED2" w:rsidRDefault="00382ED2"/>
    <w:p w14:paraId="4778B59B" w14:textId="77777777" w:rsidR="00382ED2" w:rsidRDefault="00382ED2"/>
    <w:p w14:paraId="7CDBCC87" w14:textId="77777777" w:rsidR="00382ED2" w:rsidRDefault="00382ED2"/>
    <w:p w14:paraId="174261BD" w14:textId="77777777" w:rsidR="00382ED2" w:rsidRDefault="00382ED2"/>
    <w:p w14:paraId="68AC4B87" w14:textId="77777777" w:rsidR="00382ED2" w:rsidRDefault="00382ED2"/>
    <w:p w14:paraId="34DA58E7" w14:textId="77777777" w:rsidR="00382ED2" w:rsidRDefault="00382ED2"/>
    <w:p w14:paraId="37916E1C" w14:textId="77777777" w:rsidR="00382ED2" w:rsidRDefault="00382ED2"/>
    <w:p w14:paraId="6139F9FE" w14:textId="77777777" w:rsidR="00382ED2" w:rsidRDefault="00382ED2"/>
    <w:p w14:paraId="08386C9A" w14:textId="77777777" w:rsidR="00382ED2" w:rsidRDefault="00382ED2"/>
    <w:p w14:paraId="77AB15ED" w14:textId="77777777" w:rsidR="00382ED2" w:rsidRDefault="00440A06">
      <w:pPr>
        <w:ind w:firstLineChars="250" w:firstLine="52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7701AA" wp14:editId="1387CE92">
                <wp:simplePos x="0" y="0"/>
                <wp:positionH relativeFrom="column">
                  <wp:posOffset>-295275</wp:posOffset>
                </wp:positionH>
                <wp:positionV relativeFrom="paragraph">
                  <wp:posOffset>9270365</wp:posOffset>
                </wp:positionV>
                <wp:extent cx="13858875" cy="38100"/>
                <wp:effectExtent l="0" t="0" r="9525" b="0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858875" cy="38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512337" id="直接连接符 27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3.25pt,729.95pt" to="1068pt,7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" strokecolor="black [3213]">
                <o:lock v:ext="edit" shapetype="f"/>
              </v:line>
            </w:pict>
          </mc:Fallback>
        </mc:AlternateContent>
      </w:r>
    </w:p>
    <w:p w14:paraId="797517F6" w14:textId="77777777" w:rsidR="00382ED2" w:rsidRDefault="00382ED2">
      <w:pPr>
        <w:ind w:firstLineChars="250" w:firstLine="525"/>
      </w:pPr>
    </w:p>
    <w:p w14:paraId="1C2523BE" w14:textId="77777777" w:rsidR="00382ED2" w:rsidRDefault="00382ED2">
      <w:pPr>
        <w:ind w:firstLineChars="250" w:firstLine="525"/>
      </w:pPr>
    </w:p>
    <w:p w14:paraId="57D8EEBD" w14:textId="77777777" w:rsidR="00382ED2" w:rsidRDefault="00382ED2">
      <w:pPr>
        <w:ind w:firstLineChars="250" w:firstLine="525"/>
      </w:pPr>
    </w:p>
    <w:p w14:paraId="384BA3C6" w14:textId="77777777" w:rsidR="00382ED2" w:rsidRDefault="00382ED2">
      <w:pPr>
        <w:ind w:firstLineChars="250" w:firstLine="525"/>
      </w:pPr>
    </w:p>
    <w:p w14:paraId="48D6B7F9" w14:textId="77777777" w:rsidR="00382ED2" w:rsidRDefault="00382ED2">
      <w:pPr>
        <w:ind w:firstLineChars="250" w:firstLine="525"/>
      </w:pPr>
    </w:p>
    <w:p w14:paraId="705CAB83" w14:textId="77777777" w:rsidR="00382ED2" w:rsidRDefault="00382ED2">
      <w:pPr>
        <w:ind w:firstLineChars="250" w:firstLine="525"/>
      </w:pPr>
    </w:p>
    <w:p w14:paraId="2E2CBB8C" w14:textId="77777777" w:rsidR="00382ED2" w:rsidRDefault="00382ED2">
      <w:pPr>
        <w:ind w:firstLineChars="250" w:firstLine="525"/>
      </w:pPr>
    </w:p>
    <w:p w14:paraId="0523C68D" w14:textId="77777777" w:rsidR="00382ED2" w:rsidRDefault="00382ED2">
      <w:pPr>
        <w:ind w:firstLineChars="250" w:firstLine="525"/>
      </w:pPr>
    </w:p>
    <w:p w14:paraId="4884B6C9" w14:textId="77777777" w:rsidR="00382ED2" w:rsidRDefault="00382ED2">
      <w:pPr>
        <w:ind w:firstLineChars="250" w:firstLine="525"/>
      </w:pPr>
    </w:p>
    <w:p w14:paraId="26651344" w14:textId="77777777" w:rsidR="00382ED2" w:rsidRDefault="00440A06" w:rsidP="00A53916">
      <w:r>
        <w:rPr>
          <w:noProof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5C0C7B99" wp14:editId="65EE7E23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1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43F3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0C7B99" id="文本框 23" o:spid="_x0000_s1046" type="#_x0000_t202" style="position:absolute;left:0;text-align:left;margin-left:0;margin-top:0;width:26.95pt;height:495.35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" strokecolor="white">
                <v:textbox style="layout-flow:vertical;mso-layout-flow-alt:bottom-to-top" inset="0,0,0,0">
                  <w:txbxContent>
                    <w:p w14:paraId="344943F3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b/>
                          <w:sz w:val="24"/>
                        </w:rPr>
                        <w:t>班号</w:t>
                      </w:r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0EA0CDCE" w14:textId="77777777" w:rsidR="00382ED2" w:rsidRDefault="00382ED2">
      <w:pPr>
        <w:ind w:firstLineChars="250" w:firstLine="525"/>
      </w:pPr>
    </w:p>
    <w:p w14:paraId="4A0410DB" w14:textId="77777777" w:rsidR="00382ED2" w:rsidRDefault="00382ED2">
      <w:pPr>
        <w:ind w:firstLineChars="250" w:firstLine="525"/>
      </w:pPr>
    </w:p>
    <w:p w14:paraId="1907842B" w14:textId="77777777" w:rsidR="00382ED2" w:rsidRDefault="00382ED2">
      <w:pPr>
        <w:ind w:firstLineChars="250" w:firstLine="525"/>
      </w:pPr>
    </w:p>
    <w:p w14:paraId="50661A98" w14:textId="77777777" w:rsidR="00382ED2" w:rsidRDefault="00382ED2">
      <w:pPr>
        <w:ind w:firstLineChars="250" w:firstLine="525"/>
      </w:pPr>
    </w:p>
    <w:p w14:paraId="7817232A" w14:textId="77777777" w:rsidR="00382ED2" w:rsidRDefault="00382ED2">
      <w:pPr>
        <w:ind w:firstLineChars="250" w:firstLine="525"/>
      </w:pPr>
    </w:p>
    <w:p w14:paraId="2AACFC51" w14:textId="77777777" w:rsidR="00382ED2" w:rsidRDefault="00382ED2">
      <w:pPr>
        <w:ind w:firstLineChars="250" w:firstLine="525"/>
      </w:pPr>
    </w:p>
    <w:p w14:paraId="49588538" w14:textId="77777777" w:rsidR="00382ED2" w:rsidRDefault="00382ED2">
      <w:pPr>
        <w:ind w:firstLineChars="250" w:firstLine="525"/>
      </w:pPr>
    </w:p>
    <w:p w14:paraId="63FB8E5B" w14:textId="77777777" w:rsidR="00382ED2" w:rsidRDefault="00382ED2">
      <w:pPr>
        <w:ind w:firstLineChars="250" w:firstLine="525"/>
      </w:pPr>
    </w:p>
    <w:p w14:paraId="4491312B" w14:textId="77777777" w:rsidR="00382ED2" w:rsidRDefault="00382ED2">
      <w:pPr>
        <w:ind w:firstLineChars="250" w:firstLine="525"/>
      </w:pPr>
    </w:p>
    <w:p w14:paraId="11181EFB" w14:textId="77777777" w:rsidR="00382ED2" w:rsidRDefault="00382ED2">
      <w:pPr>
        <w:ind w:firstLineChars="250" w:firstLine="525"/>
      </w:pPr>
    </w:p>
    <w:p w14:paraId="65694D49" w14:textId="77777777" w:rsidR="00382ED2" w:rsidRDefault="00382ED2">
      <w:pPr>
        <w:ind w:firstLineChars="250" w:firstLine="525"/>
      </w:pPr>
    </w:p>
    <w:p w14:paraId="13C6DC03" w14:textId="77777777" w:rsidR="00382ED2" w:rsidRDefault="00382ED2">
      <w:pPr>
        <w:ind w:firstLineChars="250" w:firstLine="525"/>
      </w:pPr>
    </w:p>
    <w:p w14:paraId="4EF3278B" w14:textId="77777777" w:rsidR="00382ED2" w:rsidRDefault="00382ED2">
      <w:pPr>
        <w:ind w:firstLineChars="250" w:firstLine="525"/>
      </w:pPr>
    </w:p>
    <w:p w14:paraId="6140F222" w14:textId="77777777" w:rsidR="00382ED2" w:rsidRDefault="00382ED2">
      <w:pPr>
        <w:ind w:firstLineChars="250" w:firstLine="525"/>
      </w:pPr>
    </w:p>
    <w:p w14:paraId="1395FF1C" w14:textId="4F2ACAEA" w:rsidR="00382ED2" w:rsidRDefault="00382ED2">
      <w:pPr>
        <w:ind w:firstLineChars="250" w:firstLine="525"/>
      </w:pPr>
    </w:p>
    <w:p w14:paraId="37B74222" w14:textId="0C70E500" w:rsidR="009C2EEB" w:rsidRDefault="009C2EEB">
      <w:pPr>
        <w:ind w:firstLineChars="250" w:firstLine="525"/>
      </w:pPr>
    </w:p>
    <w:p w14:paraId="620DF1E3" w14:textId="4C0576D8" w:rsidR="009C2EEB" w:rsidRDefault="009C2EEB">
      <w:pPr>
        <w:ind w:firstLineChars="250" w:firstLine="525"/>
      </w:pPr>
    </w:p>
    <w:p w14:paraId="08AD0D18" w14:textId="71DC1647" w:rsidR="009C2EEB" w:rsidRDefault="009C2EEB">
      <w:pPr>
        <w:ind w:firstLineChars="250" w:firstLine="525"/>
      </w:pPr>
    </w:p>
    <w:p w14:paraId="234F835A" w14:textId="77777777" w:rsidR="009C2EEB" w:rsidRDefault="009C2EEB">
      <w:pPr>
        <w:ind w:firstLineChars="250" w:firstLine="525"/>
      </w:pPr>
    </w:p>
    <w:sectPr w:rsidR="009C2EEB" w:rsidSect="009242B9">
      <w:pgSz w:w="23814" w:h="16839" w:orient="landscape"/>
      <w:pgMar w:top="851" w:right="1440" w:bottom="1800" w:left="1440" w:header="851" w:footer="794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86F79B" w14:textId="77777777" w:rsidR="00983475" w:rsidRDefault="00983475">
      <w:r>
        <w:separator/>
      </w:r>
    </w:p>
  </w:endnote>
  <w:endnote w:type="continuationSeparator" w:id="0">
    <w:p w14:paraId="0E397953" w14:textId="77777777" w:rsidR="00983475" w:rsidRDefault="00983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46C40" w14:textId="77777777" w:rsidR="00633429" w:rsidRDefault="00000000" w:rsidP="00633429">
    <w:pPr>
      <w:pStyle w:val="a5"/>
      <w:jc w:val="right"/>
    </w:pPr>
    <w:r>
      <w:pict w14:anchorId="4C2DC98E">
        <v:rect id="_x0000_i1039" style="width:1046.7pt;height:1.5pt" o:hralign="center" o:hrstd="t" o:hrnoshade="t" o:hr="t" fillcolor="black [3213]" stroked="f"/>
      </w:pict>
    </w:r>
  </w:p>
  <w:p w14:paraId="3DE9B1A9" w14:textId="77777777" w:rsidR="00633429" w:rsidRDefault="00633429" w:rsidP="00633429">
    <w:pPr>
      <w:pStyle w:val="a5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2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49517523" w14:textId="77777777" w:rsidR="00382ED2" w:rsidRDefault="00382ED2" w:rsidP="00633429">
    <w:pPr>
      <w:pStyle w:val="a5"/>
      <w:tabs>
        <w:tab w:val="left" w:pos="765"/>
      </w:tabs>
      <w:jc w:val="both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1BB16C" w14:textId="77777777" w:rsidR="00633429" w:rsidRDefault="00000000" w:rsidP="00633429">
    <w:pPr>
      <w:pStyle w:val="a5"/>
      <w:wordWrap w:val="0"/>
      <w:jc w:val="right"/>
    </w:pPr>
    <w:r>
      <w:pict w14:anchorId="139A39E9">
        <v:rect id="_x0000_i1040" style="width:1046.7pt;height:1.5pt" o:hralign="center" o:hrstd="t" o:hrnoshade="t" o:hr="t" fillcolor="black [3213]" stroked="f"/>
      </w:pict>
    </w:r>
  </w:p>
  <w:p w14:paraId="1B7230FD" w14:textId="77777777" w:rsidR="00633429" w:rsidRDefault="00633429" w:rsidP="00633429">
    <w:pPr>
      <w:pStyle w:val="a5"/>
      <w:wordWrap w:val="0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4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06CE0898" w14:textId="77777777" w:rsidR="00382ED2" w:rsidRDefault="00382ED2" w:rsidP="00633429">
    <w:pPr>
      <w:pStyle w:val="a5"/>
      <w:wordWrap w:val="0"/>
      <w:ind w:right="270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2DC919" w14:textId="77777777" w:rsidR="00983475" w:rsidRDefault="00983475">
      <w:r>
        <w:separator/>
      </w:r>
    </w:p>
  </w:footnote>
  <w:footnote w:type="continuationSeparator" w:id="0">
    <w:p w14:paraId="450BC75A" w14:textId="77777777" w:rsidR="00983475" w:rsidRDefault="009834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EFD62A6"/>
    <w:multiLevelType w:val="hybridMultilevel"/>
    <w:tmpl w:val="F98AC886"/>
    <w:lvl w:ilvl="0" w:tplc="81A040A2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A87D29"/>
    <w:multiLevelType w:val="hybridMultilevel"/>
    <w:tmpl w:val="61B857B4"/>
    <w:lvl w:ilvl="0" w:tplc="D6DAE54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4E70E8"/>
    <w:multiLevelType w:val="hybridMultilevel"/>
    <w:tmpl w:val="083892EC"/>
    <w:lvl w:ilvl="0" w:tplc="FEACB764">
      <w:start w:val="2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F432A6F"/>
    <w:multiLevelType w:val="hybridMultilevel"/>
    <w:tmpl w:val="EBBC3126"/>
    <w:lvl w:ilvl="0" w:tplc="452C0E46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62394597">
    <w:abstractNumId w:val="2"/>
  </w:num>
  <w:num w:numId="2" w16cid:durableId="1249460764">
    <w:abstractNumId w:val="4"/>
  </w:num>
  <w:num w:numId="3" w16cid:durableId="350110068">
    <w:abstractNumId w:val="3"/>
  </w:num>
  <w:num w:numId="4" w16cid:durableId="706638947">
    <w:abstractNumId w:val="1"/>
  </w:num>
  <w:num w:numId="5" w16cid:durableId="203076414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40A5"/>
    <w:rsid w:val="00003B66"/>
    <w:rsid w:val="00022902"/>
    <w:rsid w:val="000276B5"/>
    <w:rsid w:val="00027F36"/>
    <w:rsid w:val="00034155"/>
    <w:rsid w:val="00057527"/>
    <w:rsid w:val="00060A5D"/>
    <w:rsid w:val="000805DD"/>
    <w:rsid w:val="00087CA4"/>
    <w:rsid w:val="00094191"/>
    <w:rsid w:val="00095E38"/>
    <w:rsid w:val="000A35BC"/>
    <w:rsid w:val="000D5328"/>
    <w:rsid w:val="000E6598"/>
    <w:rsid w:val="000F0DBF"/>
    <w:rsid w:val="001023D9"/>
    <w:rsid w:val="0010410D"/>
    <w:rsid w:val="00125215"/>
    <w:rsid w:val="0016157A"/>
    <w:rsid w:val="00162FC3"/>
    <w:rsid w:val="00176848"/>
    <w:rsid w:val="00185624"/>
    <w:rsid w:val="001918D0"/>
    <w:rsid w:val="00195090"/>
    <w:rsid w:val="00197BA6"/>
    <w:rsid w:val="001A51DB"/>
    <w:rsid w:val="001B1ABB"/>
    <w:rsid w:val="001B2A46"/>
    <w:rsid w:val="001E16AC"/>
    <w:rsid w:val="00210056"/>
    <w:rsid w:val="00237D49"/>
    <w:rsid w:val="00241EFA"/>
    <w:rsid w:val="00274726"/>
    <w:rsid w:val="002C6E66"/>
    <w:rsid w:val="002D5A1A"/>
    <w:rsid w:val="002D6392"/>
    <w:rsid w:val="002F6ED1"/>
    <w:rsid w:val="00302FAF"/>
    <w:rsid w:val="00311167"/>
    <w:rsid w:val="00350F88"/>
    <w:rsid w:val="00367F2F"/>
    <w:rsid w:val="003756BE"/>
    <w:rsid w:val="00382ED2"/>
    <w:rsid w:val="00383F8E"/>
    <w:rsid w:val="003B503B"/>
    <w:rsid w:val="003C1FEF"/>
    <w:rsid w:val="003C2FAA"/>
    <w:rsid w:val="003E4BFA"/>
    <w:rsid w:val="00436A22"/>
    <w:rsid w:val="00440A06"/>
    <w:rsid w:val="00460499"/>
    <w:rsid w:val="00470D99"/>
    <w:rsid w:val="00490899"/>
    <w:rsid w:val="004A017F"/>
    <w:rsid w:val="004E070A"/>
    <w:rsid w:val="0050555C"/>
    <w:rsid w:val="00515051"/>
    <w:rsid w:val="005172D2"/>
    <w:rsid w:val="005208CF"/>
    <w:rsid w:val="005308D1"/>
    <w:rsid w:val="00545BA3"/>
    <w:rsid w:val="00553E27"/>
    <w:rsid w:val="00554FCB"/>
    <w:rsid w:val="00564D7D"/>
    <w:rsid w:val="00564DE8"/>
    <w:rsid w:val="00580A74"/>
    <w:rsid w:val="00586DE8"/>
    <w:rsid w:val="005B08E6"/>
    <w:rsid w:val="005B7864"/>
    <w:rsid w:val="005C168D"/>
    <w:rsid w:val="005F1671"/>
    <w:rsid w:val="005F5D93"/>
    <w:rsid w:val="006135FF"/>
    <w:rsid w:val="00623B3F"/>
    <w:rsid w:val="00633429"/>
    <w:rsid w:val="006842CC"/>
    <w:rsid w:val="006A7CD6"/>
    <w:rsid w:val="006C0AF8"/>
    <w:rsid w:val="006C4D0C"/>
    <w:rsid w:val="006D1930"/>
    <w:rsid w:val="006D4E05"/>
    <w:rsid w:val="006E09FE"/>
    <w:rsid w:val="006E70E1"/>
    <w:rsid w:val="00702A53"/>
    <w:rsid w:val="00705A7C"/>
    <w:rsid w:val="00706FCD"/>
    <w:rsid w:val="00742340"/>
    <w:rsid w:val="00750B59"/>
    <w:rsid w:val="00754B45"/>
    <w:rsid w:val="00756F46"/>
    <w:rsid w:val="00782428"/>
    <w:rsid w:val="007856F4"/>
    <w:rsid w:val="00790693"/>
    <w:rsid w:val="00790A93"/>
    <w:rsid w:val="0079790C"/>
    <w:rsid w:val="007B475B"/>
    <w:rsid w:val="007B671E"/>
    <w:rsid w:val="007C29AD"/>
    <w:rsid w:val="007D12CB"/>
    <w:rsid w:val="007E54D6"/>
    <w:rsid w:val="007F61C6"/>
    <w:rsid w:val="00817D18"/>
    <w:rsid w:val="008265F3"/>
    <w:rsid w:val="008323B6"/>
    <w:rsid w:val="00835F82"/>
    <w:rsid w:val="00842390"/>
    <w:rsid w:val="00847624"/>
    <w:rsid w:val="00891F86"/>
    <w:rsid w:val="00893B8D"/>
    <w:rsid w:val="00895F21"/>
    <w:rsid w:val="008A1642"/>
    <w:rsid w:val="008A328E"/>
    <w:rsid w:val="008C2D3F"/>
    <w:rsid w:val="009035DB"/>
    <w:rsid w:val="00920050"/>
    <w:rsid w:val="009242B9"/>
    <w:rsid w:val="009507C3"/>
    <w:rsid w:val="009614FD"/>
    <w:rsid w:val="0096435D"/>
    <w:rsid w:val="00983475"/>
    <w:rsid w:val="00984865"/>
    <w:rsid w:val="009945B4"/>
    <w:rsid w:val="009A4FAB"/>
    <w:rsid w:val="009C2EEB"/>
    <w:rsid w:val="009D5348"/>
    <w:rsid w:val="009E0707"/>
    <w:rsid w:val="009F355F"/>
    <w:rsid w:val="00A07E6D"/>
    <w:rsid w:val="00A31A62"/>
    <w:rsid w:val="00A43321"/>
    <w:rsid w:val="00A44E25"/>
    <w:rsid w:val="00A45ABD"/>
    <w:rsid w:val="00A50136"/>
    <w:rsid w:val="00A50FB3"/>
    <w:rsid w:val="00A525C4"/>
    <w:rsid w:val="00A53916"/>
    <w:rsid w:val="00A60D19"/>
    <w:rsid w:val="00A60F30"/>
    <w:rsid w:val="00A6494B"/>
    <w:rsid w:val="00A954C9"/>
    <w:rsid w:val="00A958C3"/>
    <w:rsid w:val="00AB2ECF"/>
    <w:rsid w:val="00AC3CAD"/>
    <w:rsid w:val="00AC513B"/>
    <w:rsid w:val="00B11A81"/>
    <w:rsid w:val="00B322B8"/>
    <w:rsid w:val="00B60581"/>
    <w:rsid w:val="00B73C69"/>
    <w:rsid w:val="00B77780"/>
    <w:rsid w:val="00B92E22"/>
    <w:rsid w:val="00BB28BD"/>
    <w:rsid w:val="00BB3686"/>
    <w:rsid w:val="00BB7E8C"/>
    <w:rsid w:val="00BD2A2F"/>
    <w:rsid w:val="00BD36B1"/>
    <w:rsid w:val="00BD7168"/>
    <w:rsid w:val="00BE203A"/>
    <w:rsid w:val="00BF1684"/>
    <w:rsid w:val="00BF7C70"/>
    <w:rsid w:val="00C624BA"/>
    <w:rsid w:val="00C65258"/>
    <w:rsid w:val="00C70414"/>
    <w:rsid w:val="00C8277E"/>
    <w:rsid w:val="00C9087F"/>
    <w:rsid w:val="00CA2941"/>
    <w:rsid w:val="00CB4173"/>
    <w:rsid w:val="00CD2369"/>
    <w:rsid w:val="00CD4F0E"/>
    <w:rsid w:val="00CE1526"/>
    <w:rsid w:val="00CE7DEB"/>
    <w:rsid w:val="00D174C6"/>
    <w:rsid w:val="00D50AC2"/>
    <w:rsid w:val="00D51354"/>
    <w:rsid w:val="00D516D3"/>
    <w:rsid w:val="00D537D2"/>
    <w:rsid w:val="00D55591"/>
    <w:rsid w:val="00D5625B"/>
    <w:rsid w:val="00D81C4C"/>
    <w:rsid w:val="00D8330D"/>
    <w:rsid w:val="00D84072"/>
    <w:rsid w:val="00D8663F"/>
    <w:rsid w:val="00D9468B"/>
    <w:rsid w:val="00DE6F98"/>
    <w:rsid w:val="00DF4F62"/>
    <w:rsid w:val="00E076E7"/>
    <w:rsid w:val="00E10DB2"/>
    <w:rsid w:val="00E21BAE"/>
    <w:rsid w:val="00E22BAC"/>
    <w:rsid w:val="00E4269D"/>
    <w:rsid w:val="00E50221"/>
    <w:rsid w:val="00E502EB"/>
    <w:rsid w:val="00E5141E"/>
    <w:rsid w:val="00E845DA"/>
    <w:rsid w:val="00E84EC5"/>
    <w:rsid w:val="00E94018"/>
    <w:rsid w:val="00EA289C"/>
    <w:rsid w:val="00EA73BE"/>
    <w:rsid w:val="00EB5877"/>
    <w:rsid w:val="00EC0B2A"/>
    <w:rsid w:val="00EE242C"/>
    <w:rsid w:val="00EF7831"/>
    <w:rsid w:val="00F16F67"/>
    <w:rsid w:val="00F310E5"/>
    <w:rsid w:val="00F566B9"/>
    <w:rsid w:val="00F7712D"/>
    <w:rsid w:val="00F8620E"/>
    <w:rsid w:val="00F940A5"/>
    <w:rsid w:val="00FC2280"/>
    <w:rsid w:val="00FD3B54"/>
    <w:rsid w:val="00FD5FB9"/>
    <w:rsid w:val="00FD6FCF"/>
    <w:rsid w:val="00FF5C99"/>
    <w:rsid w:val="26EE30B2"/>
    <w:rsid w:val="4D29495C"/>
    <w:rsid w:val="6BDD1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D29B62F"/>
  <w15:docId w15:val="{AECF7904-9920-4845-AC4B-F6370B218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09F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6E09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09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rsid w:val="006E09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E09FE"/>
    <w:rPr>
      <w:rFonts w:ascii="Times New Roman" w:eastAsia="宋体" w:hAnsi="Times New Roman" w:cs="Times New Roman"/>
      <w:sz w:val="18"/>
      <w:szCs w:val="18"/>
    </w:rPr>
  </w:style>
  <w:style w:type="paragraph" w:customStyle="1" w:styleId="a9">
    <w:basedOn w:val="a"/>
    <w:next w:val="aa"/>
    <w:uiPriority w:val="34"/>
    <w:qFormat/>
    <w:rsid w:val="00350F88"/>
    <w:pPr>
      <w:ind w:firstLineChars="200" w:firstLine="420"/>
    </w:pPr>
    <w:rPr>
      <w:rFonts w:ascii="Calibri" w:hAnsi="Calibri"/>
      <w:szCs w:val="22"/>
    </w:rPr>
  </w:style>
  <w:style w:type="paragraph" w:styleId="aa">
    <w:name w:val="List Paragraph"/>
    <w:basedOn w:val="a"/>
    <w:uiPriority w:val="34"/>
    <w:qFormat/>
    <w:rsid w:val="00350F88"/>
    <w:pPr>
      <w:ind w:firstLineChars="200" w:firstLine="420"/>
    </w:pPr>
  </w:style>
  <w:style w:type="paragraph" w:customStyle="1" w:styleId="Default">
    <w:name w:val="Default"/>
    <w:rsid w:val="00BB28BD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b">
    <w:name w:val="Body Text"/>
    <w:basedOn w:val="Default"/>
    <w:next w:val="Default"/>
    <w:link w:val="1"/>
    <w:uiPriority w:val="99"/>
    <w:rsid w:val="00BB28BD"/>
    <w:rPr>
      <w:rFonts w:ascii="Verdana" w:hAnsi="Verdana"/>
      <w:color w:val="auto"/>
      <w:lang w:val="x-none" w:eastAsia="x-none"/>
    </w:rPr>
  </w:style>
  <w:style w:type="character" w:customStyle="1" w:styleId="ac">
    <w:name w:val="正文文本 字符"/>
    <w:basedOn w:val="a0"/>
    <w:uiPriority w:val="99"/>
    <w:semiHidden/>
    <w:rsid w:val="00BB28BD"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1">
    <w:name w:val="正文文本 字符1"/>
    <w:link w:val="ab"/>
    <w:uiPriority w:val="99"/>
    <w:rsid w:val="00BB28BD"/>
    <w:rPr>
      <w:rFonts w:ascii="Verdana" w:eastAsia="宋体" w:hAnsi="Verdana" w:cs="Times New Roman"/>
      <w:sz w:val="24"/>
      <w:szCs w:val="24"/>
      <w:lang w:val="x-none" w:eastAsia="x-none"/>
    </w:rPr>
  </w:style>
  <w:style w:type="paragraph" w:customStyle="1" w:styleId="ad">
    <w:name w:val="列出段落"/>
    <w:basedOn w:val="a"/>
    <w:uiPriority w:val="34"/>
    <w:qFormat/>
    <w:rsid w:val="001918D0"/>
    <w:pPr>
      <w:ind w:firstLineChars="200" w:firstLine="420"/>
    </w:pPr>
    <w:rPr>
      <w:rFonts w:ascii="Calibri" w:hAnsi="Calibri"/>
      <w:szCs w:val="22"/>
    </w:rPr>
  </w:style>
  <w:style w:type="character" w:customStyle="1" w:styleId="Char">
    <w:name w:val="正文文本 Char"/>
    <w:uiPriority w:val="99"/>
    <w:rsid w:val="007B475B"/>
    <w:rPr>
      <w:rFonts w:ascii="Verdana" w:hAnsi="Verdan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4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25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36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175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7.wmf"/><Relationship Id="rId39" Type="http://schemas.openxmlformats.org/officeDocument/2006/relationships/oleObject" Target="embeddings/oleObject17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footer" Target="footer2.xml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http://course.bnu.edu.cn/course/ssphysics/html/3course/3course_clip_image004_0002.gif" TargetMode="External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38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http://course.bnu.edu.cn/course/ssphysics/html/3course/3course_clip_image004_0002.gif" TargetMode="External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6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C84178E-F9C5-4D5D-8311-E590429BDF2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44</Words>
  <Characters>251</Characters>
  <Application>Microsoft Office Word</Application>
  <DocSecurity>0</DocSecurity>
  <Lines>2</Lines>
  <Paragraphs>1</Paragraphs>
  <ScaleCrop>false</ScaleCrop>
  <Company>Microsoft</Company>
  <LinksUpToDate>false</LinksUpToDate>
  <CharactersWithSpaces>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shumin</cp:lastModifiedBy>
  <cp:revision>4</cp:revision>
  <cp:lastPrinted>2018-11-07T08:42:00Z</cp:lastPrinted>
  <dcterms:created xsi:type="dcterms:W3CDTF">2023-04-10T08:34:00Z</dcterms:created>
  <dcterms:modified xsi:type="dcterms:W3CDTF">2023-04-10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